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755"/>
      </w:tblGrid>
      <w:tr w:rsidR="00491697" w:rsidRPr="001A55A1" w14:paraId="0A6E0D96" w14:textId="77777777" w:rsidTr="00616469">
        <w:trPr>
          <w:trHeight w:val="1395"/>
        </w:trPr>
        <w:tc>
          <w:tcPr>
            <w:tcW w:w="3828" w:type="dxa"/>
          </w:tcPr>
          <w:p w14:paraId="6F07DB29" w14:textId="77777777" w:rsidR="00491697" w:rsidRPr="001A55A1" w:rsidRDefault="00491697" w:rsidP="00996292">
            <w:pPr>
              <w:tabs>
                <w:tab w:val="left" w:pos="283"/>
                <w:tab w:val="left" w:pos="2835"/>
                <w:tab w:val="left" w:pos="3613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1A55A1">
              <w:rPr>
                <w:b/>
                <w:bCs/>
                <w:noProof/>
                <w:color w:val="0000CC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B02FCB" wp14:editId="2126409C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57480</wp:posOffset>
                      </wp:positionV>
                      <wp:extent cx="1323938" cy="0"/>
                      <wp:effectExtent l="0" t="0" r="292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9FCE64"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25pt,12.4pt" to="134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6469" w:rsidRPr="001A55A1">
              <w:rPr>
                <w:b/>
                <w:bCs/>
                <w:color w:val="0000CC"/>
                <w:szCs w:val="24"/>
              </w:rPr>
              <w:t>PHÁT TRIỂN ĐỀ THAM KHẢO</w:t>
            </w:r>
          </w:p>
          <w:p w14:paraId="1B6FAD5B" w14:textId="2EBCA2ED" w:rsidR="00491697" w:rsidRPr="001A55A1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FF0000"/>
                <w:sz w:val="40"/>
                <w:szCs w:val="40"/>
              </w:rPr>
            </w:pPr>
            <w:r w:rsidRPr="001A55A1">
              <w:rPr>
                <w:b/>
                <w:bCs/>
                <w:color w:val="FF0000"/>
                <w:sz w:val="40"/>
                <w:szCs w:val="40"/>
              </w:rPr>
              <w:t xml:space="preserve">ĐỀ </w:t>
            </w:r>
            <w:r w:rsidR="00616469" w:rsidRPr="001A55A1">
              <w:rPr>
                <w:b/>
                <w:bCs/>
                <w:color w:val="FF0000"/>
                <w:sz w:val="40"/>
                <w:szCs w:val="40"/>
              </w:rPr>
              <w:t>SỐ</w:t>
            </w:r>
            <w:r w:rsidR="00F12C87" w:rsidRPr="001A55A1">
              <w:rPr>
                <w:b/>
                <w:bCs/>
                <w:color w:val="FF0000"/>
                <w:sz w:val="40"/>
                <w:szCs w:val="40"/>
              </w:rPr>
              <w:t xml:space="preserve"> 19</w:t>
            </w:r>
          </w:p>
          <w:p w14:paraId="265A4078" w14:textId="77777777" w:rsidR="00491697" w:rsidRPr="001A55A1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1A55A1">
              <w:rPr>
                <w:iCs/>
                <w:color w:val="0000CC"/>
                <w:szCs w:val="24"/>
              </w:rPr>
              <w:t>(Đề thi có 04 trang)</w:t>
            </w:r>
          </w:p>
        </w:tc>
        <w:tc>
          <w:tcPr>
            <w:tcW w:w="6755" w:type="dxa"/>
          </w:tcPr>
          <w:p w14:paraId="6F680F36" w14:textId="102B5E03" w:rsidR="00491697" w:rsidRPr="001A55A1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1A55A1">
              <w:rPr>
                <w:b/>
                <w:bCs/>
                <w:color w:val="0000CC"/>
                <w:szCs w:val="24"/>
              </w:rPr>
              <w:t>KỲ THI</w:t>
            </w:r>
            <w:r w:rsidR="00616469" w:rsidRPr="001A55A1">
              <w:rPr>
                <w:b/>
                <w:bCs/>
                <w:color w:val="0000CC"/>
                <w:szCs w:val="24"/>
              </w:rPr>
              <w:t xml:space="preserve"> THỬ</w:t>
            </w:r>
            <w:r w:rsidRPr="001A55A1">
              <w:rPr>
                <w:b/>
                <w:bCs/>
                <w:color w:val="0000CC"/>
                <w:szCs w:val="24"/>
              </w:rPr>
              <w:t xml:space="preserve"> </w:t>
            </w:r>
            <w:r w:rsidR="00616469" w:rsidRPr="001A55A1">
              <w:rPr>
                <w:b/>
                <w:bCs/>
                <w:color w:val="0000CC"/>
                <w:szCs w:val="24"/>
              </w:rPr>
              <w:t>TỐT NGHIỆP THPT</w:t>
            </w:r>
            <w:r w:rsidRPr="001A55A1">
              <w:rPr>
                <w:b/>
                <w:bCs/>
                <w:color w:val="0000CC"/>
                <w:szCs w:val="24"/>
              </w:rPr>
              <w:t xml:space="preserve"> NĂM 202</w:t>
            </w:r>
            <w:r w:rsidR="00C66333" w:rsidRPr="001A55A1">
              <w:rPr>
                <w:b/>
                <w:bCs/>
                <w:color w:val="0000CC"/>
                <w:szCs w:val="24"/>
              </w:rPr>
              <w:t>3</w:t>
            </w:r>
          </w:p>
          <w:p w14:paraId="061C7FBC" w14:textId="77777777" w:rsidR="00491697" w:rsidRPr="001A55A1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1A55A1">
              <w:rPr>
                <w:b/>
                <w:bCs/>
                <w:color w:val="0000CC"/>
                <w:szCs w:val="24"/>
              </w:rPr>
              <w:t>Bài thi: KHOA HỌC TỰ NHIÊN</w:t>
            </w:r>
          </w:p>
          <w:p w14:paraId="0E5CFF2E" w14:textId="77777777" w:rsidR="00491697" w:rsidRPr="001A55A1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1A55A1">
              <w:rPr>
                <w:b/>
                <w:bCs/>
                <w:color w:val="0000CC"/>
                <w:szCs w:val="24"/>
              </w:rPr>
              <w:t>Môn thi thành phần: HÓA HỌC</w:t>
            </w:r>
          </w:p>
          <w:p w14:paraId="20B63DD0" w14:textId="77777777" w:rsidR="00491697" w:rsidRPr="001A55A1" w:rsidRDefault="0049169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1A55A1">
              <w:rPr>
                <w:iCs/>
                <w:noProof/>
                <w:color w:val="0000CC"/>
                <w:szCs w:val="24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3896D8C" wp14:editId="5A3C7BA2">
                      <wp:simplePos x="0" y="0"/>
                      <wp:positionH relativeFrom="column">
                        <wp:posOffset>1013270</wp:posOffset>
                      </wp:positionH>
                      <wp:positionV relativeFrom="paragraph">
                        <wp:posOffset>227693</wp:posOffset>
                      </wp:positionV>
                      <wp:extent cx="2203033" cy="0"/>
                      <wp:effectExtent l="0" t="0" r="2603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030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0709DA" id="Straight Connector 1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8pt,17.95pt" to="253.2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1A55A1">
              <w:rPr>
                <w:iCs/>
                <w:color w:val="0000CC"/>
                <w:szCs w:val="24"/>
              </w:rPr>
              <w:t>Thời gian làm bài: 50 phút, không kể thời gian phát đề</w:t>
            </w:r>
          </w:p>
        </w:tc>
      </w:tr>
    </w:tbl>
    <w:p w14:paraId="4B7DF958" w14:textId="77777777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B0BEFBC" w14:textId="6A2FEC02" w:rsidR="008D7785" w:rsidRPr="001A55A1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A55A1">
        <w:rPr>
          <w:rFonts w:ascii="Times New Roman" w:hAnsi="Times New Roman" w:cs="Times New Roman"/>
          <w:b/>
          <w:sz w:val="24"/>
          <w:szCs w:val="24"/>
        </w:rPr>
        <w:t>Họ, tên thí sinh: …………………………………………….</w:t>
      </w:r>
    </w:p>
    <w:p w14:paraId="53F8DAA2" w14:textId="77777777" w:rsidR="008D7785" w:rsidRPr="001A55A1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A55A1">
        <w:rPr>
          <w:rFonts w:ascii="Times New Roman" w:hAnsi="Times New Roman" w:cs="Times New Roman"/>
          <w:b/>
          <w:sz w:val="24"/>
          <w:szCs w:val="24"/>
        </w:rPr>
        <w:t>Số báo danh: ……………………………………………….</w:t>
      </w:r>
    </w:p>
    <w:p w14:paraId="0CE862CE" w14:textId="77777777" w:rsidR="008D7785" w:rsidRPr="001A55A1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A55A1">
        <w:rPr>
          <w:rFonts w:ascii="Times New Roman" w:hAnsi="Times New Roman" w:cs="Times New Roman"/>
          <w:sz w:val="24"/>
          <w:szCs w:val="24"/>
        </w:rPr>
        <w:t>* Cho biết nguyên tử khối của các nguyên tố: H = 1; C = 12; N = 14; O = 16; Na = 23; Mg = 24; Al = 27; S = 32; Cl = 35,5; K = 39, Fe = 56; Cu = 64; Ba = 13</w:t>
      </w:r>
      <w:r w:rsidRPr="001A55A1">
        <w:rPr>
          <w:rFonts w:ascii="Times New Roman" w:hAnsi="Times New Roman" w:cs="Times New Roman"/>
          <w:iCs/>
          <w:sz w:val="24"/>
          <w:szCs w:val="24"/>
        </w:rPr>
        <w:t>7.</w:t>
      </w:r>
      <w:r w:rsidRPr="001A55A1">
        <w:rPr>
          <w:rFonts w:ascii="Times New Roman" w:hAnsi="Times New Roman" w:cs="Times New Roman"/>
          <w:i/>
          <w:iCs/>
          <w:sz w:val="24"/>
          <w:szCs w:val="24"/>
        </w:rPr>
        <w:t> </w:t>
      </w:r>
    </w:p>
    <w:p w14:paraId="1452B5D9" w14:textId="77777777" w:rsidR="001A55A1" w:rsidRPr="001A55A1" w:rsidRDefault="008D778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1A55A1">
        <w:rPr>
          <w:rFonts w:ascii="Times New Roman" w:hAnsi="Times New Roman" w:cs="Times New Roman"/>
          <w:iCs/>
          <w:sz w:val="24"/>
          <w:szCs w:val="24"/>
        </w:rPr>
        <w:t>* Các thể tích khí đều đo ở (đktc)</w:t>
      </w:r>
      <w:r w:rsidR="00C66333" w:rsidRPr="001A55A1">
        <w:rPr>
          <w:rFonts w:ascii="Times New Roman" w:hAnsi="Times New Roman" w:cs="Times New Roman"/>
          <w:iCs/>
          <w:sz w:val="24"/>
          <w:szCs w:val="24"/>
        </w:rPr>
        <w:t>, các khí sinh ra đều không tan trong nước.</w:t>
      </w:r>
    </w:p>
    <w:p w14:paraId="2CC3835E" w14:textId="77777777" w:rsidR="007A2A33" w:rsidRDefault="007A2A33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33CC"/>
          <w:sz w:val="24"/>
          <w:szCs w:val="24"/>
        </w:rPr>
      </w:pPr>
      <w:bookmarkStart w:id="0" w:name="c1q"/>
      <w:bookmarkEnd w:id="0"/>
    </w:p>
    <w:p w14:paraId="44F8E84C" w14:textId="33AA7126" w:rsidR="001A55A1" w:rsidRPr="001A55A1" w:rsidRDefault="00FC516F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ali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phản ứng với nước sinh ra dung dị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 K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H và giải phóng khí nào sau đây?</w:t>
      </w:r>
    </w:p>
    <w:p w14:paraId="5E7CCA05" w14:textId="5B1691E4" w:rsidR="00FC516F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55A1">
        <w:rPr>
          <w:rFonts w:ascii="Times New Roman" w:hAnsi="Times New Roman" w:cs="Times New Roman"/>
          <w:sz w:val="24"/>
          <w:szCs w:val="24"/>
        </w:rPr>
        <w:t xml:space="preserve"> </w:t>
      </w:r>
      <w:r w:rsidR="001245D2" w:rsidRPr="001A55A1">
        <w:rPr>
          <w:rFonts w:ascii="Times New Roman" w:hAnsi="Times New Roman" w:cs="Times New Roman"/>
          <w:sz w:val="24"/>
          <w:szCs w:val="24"/>
        </w:rPr>
        <w:t>O</w:t>
      </w:r>
      <w:r w:rsidR="001245D2" w:rsidRPr="001A55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45D2" w:rsidRPr="001A55A1">
        <w:rPr>
          <w:rFonts w:ascii="Times New Roman" w:hAnsi="Times New Roman" w:cs="Times New Roman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1245D2" w:rsidRPr="001A55A1">
        <w:rPr>
          <w:rFonts w:ascii="Times New Roman" w:hAnsi="Times New Roman" w:cs="Times New Roman"/>
          <w:sz w:val="24"/>
          <w:szCs w:val="24"/>
        </w:rPr>
        <w:t>H</w:t>
      </w:r>
      <w:r w:rsidR="001245D2" w:rsidRPr="001A55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45D2" w:rsidRPr="001A55A1">
        <w:rPr>
          <w:rFonts w:ascii="Times New Roman" w:hAnsi="Times New Roman" w:cs="Times New Roman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1245D2" w:rsidRPr="001A55A1">
        <w:rPr>
          <w:rFonts w:ascii="Times New Roman" w:hAnsi="Times New Roman" w:cs="Times New Roman"/>
          <w:sz w:val="24"/>
          <w:szCs w:val="24"/>
        </w:rPr>
        <w:t>Cl</w:t>
      </w:r>
      <w:r w:rsidR="001245D2" w:rsidRPr="001A55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45D2" w:rsidRPr="001A55A1">
        <w:rPr>
          <w:rFonts w:ascii="Times New Roman" w:hAnsi="Times New Roman" w:cs="Times New Roman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1245D2" w:rsidRPr="001A55A1">
        <w:rPr>
          <w:rFonts w:ascii="Times New Roman" w:hAnsi="Times New Roman" w:cs="Times New Roman"/>
          <w:sz w:val="24"/>
          <w:szCs w:val="24"/>
        </w:rPr>
        <w:t>CO</w:t>
      </w:r>
      <w:r w:rsidR="001245D2" w:rsidRPr="001A55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245D2" w:rsidRPr="001A55A1">
        <w:rPr>
          <w:rFonts w:ascii="Times New Roman" w:hAnsi="Times New Roman" w:cs="Times New Roman"/>
          <w:sz w:val="24"/>
          <w:szCs w:val="24"/>
        </w:rPr>
        <w:t>.</w:t>
      </w:r>
    </w:p>
    <w:p w14:paraId="66083A83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1" w:name="c2q"/>
      <w:bookmarkEnd w:id="1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2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Dung dịch chất nào sau đây hòa tan được Al(OH)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6AA4DD8D" w14:textId="5749701B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l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Cl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BaCl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NO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="000A07E9" w:rsidRPr="001A55A1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63C98A05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" w:name="c3q"/>
      <w:bookmarkEnd w:id="2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3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Ở điều kiện thường, chất nào sau đây là chất khí?</w:t>
      </w:r>
    </w:p>
    <w:p w14:paraId="2BCEB6CB" w14:textId="1E9A81C5" w:rsidR="001245D2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1A55A1">
        <w:rPr>
          <w:rFonts w:ascii="Times New Roman" w:hAnsi="Times New Roman" w:cs="Times New Roman"/>
          <w:sz w:val="24"/>
          <w:szCs w:val="24"/>
        </w:rPr>
        <w:t xml:space="preserve">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Alanin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B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Etylamin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C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Glyxin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D. </w:t>
      </w:r>
      <w:r w:rsidR="001245D2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Anilin.</w:t>
      </w:r>
    </w:p>
    <w:p w14:paraId="5498DF68" w14:textId="77777777" w:rsidR="001A55A1" w:rsidRPr="001A55A1" w:rsidRDefault="000A07E9" w:rsidP="00C24D27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3" w:name="c4q"/>
      <w:bookmarkEnd w:id="3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44. </w:t>
      </w:r>
      <w:r w:rsidR="008C1C08" w:rsidRPr="001A55A1">
        <w:rPr>
          <w:rFonts w:ascii="Times New Roman" w:hAnsi="Times New Roman" w:cs="Times New Roman"/>
          <w:sz w:val="24"/>
          <w:szCs w:val="24"/>
          <w:lang w:val="fr-FR"/>
        </w:rPr>
        <w:t>Để bảo vệ vỏ tàu biển làm bằng thép người ta thường gắn vào đáy tàu những tấm kim loại nào sau đây?</w:t>
      </w:r>
      <w:r w:rsidR="008C1C08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</w:p>
    <w:p w14:paraId="3EECB788" w14:textId="5B118ED9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="003F7F7F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Zn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B. </w:t>
      </w:r>
      <w:r w:rsidR="003F7F7F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u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.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C. </w:t>
      </w:r>
      <w:r w:rsidR="003F7F7F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Ni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D. </w:t>
      </w:r>
      <w:r w:rsidR="003F7F7F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Ag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  <w:r w:rsidR="000A07E9" w:rsidRPr="001A55A1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</w:p>
    <w:p w14:paraId="09B502CA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4" w:name="c5q"/>
      <w:bookmarkEnd w:id="4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45.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Nước cứng tạm thời tác dụng với chất nào sau đây thu được kết tủa?</w:t>
      </w:r>
    </w:p>
    <w:p w14:paraId="1A49BB91" w14:textId="330B5255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NO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NO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l.</w:t>
      </w:r>
    </w:p>
    <w:p w14:paraId="479E7FB0" w14:textId="7E27208D" w:rsidR="000A07E9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5" w:name="c6q"/>
      <w:bookmarkEnd w:id="5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6.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ong điều kiện không có oxi, sắt phản ứng với lượng dư dung dịch nào sau đây sinh ra muối sắt(II)?</w:t>
      </w:r>
    </w:p>
    <w:p w14:paraId="79F7053E" w14:textId="56E842CD" w:rsidR="00891EE5" w:rsidRPr="001A55A1" w:rsidRDefault="001A55A1" w:rsidP="00A56D3B">
      <w:pPr>
        <w:spacing w:after="0" w:line="276" w:lineRule="auto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A.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đặc, nóng.</w:t>
      </w:r>
      <w:r w:rsidR="00891EE5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NO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đặc, nguội.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uSO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oãng.</w:t>
      </w:r>
      <w:r w:rsidR="00891EE5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664762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664762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66476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gNO</w:t>
      </w:r>
      <w:r w:rsidR="00664762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891EE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oãng.</w:t>
      </w:r>
    </w:p>
    <w:p w14:paraId="2A825F5D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6" w:name="c7q"/>
      <w:bookmarkEnd w:id="6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7. </w:t>
      </w:r>
      <w:r w:rsidR="00A03DA0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ong phản ứng của kim loại Mg với khí Cl</w:t>
      </w:r>
      <w:r w:rsidR="00A03DA0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03DA0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một nguyên tử Mg nhường bao nhiêu electron?</w:t>
      </w:r>
    </w:p>
    <w:p w14:paraId="097C57C5" w14:textId="496D5E31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="00A03DA0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1.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B. </w:t>
      </w:r>
      <w:r w:rsidR="00A03DA0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3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C. </w:t>
      </w:r>
      <w:r w:rsidR="00A03DA0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4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D. </w:t>
      </w:r>
      <w:r w:rsidR="00A03DA0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2.</w:t>
      </w:r>
    </w:p>
    <w:p w14:paraId="405A27EA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7" w:name="c8q"/>
      <w:bookmarkEnd w:id="7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48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ông thức của metyl fomat là</w:t>
      </w:r>
    </w:p>
    <w:p w14:paraId="7065CAF7" w14:textId="6E0B413A" w:rsidR="00A2205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OCH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OC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OOCH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OOC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5C4C3E94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8" w:name="c9q"/>
      <w:bookmarkEnd w:id="8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9. </w:t>
      </w:r>
      <w:r w:rsidR="00A22051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Điện phân nóng chảy NaCl, ở anot thu được chất nào sau đây?</w:t>
      </w:r>
    </w:p>
    <w:p w14:paraId="5F0A0A82" w14:textId="3FB53F99" w:rsidR="00A2205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Cl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l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OH.</w:t>
      </w:r>
    </w:p>
    <w:p w14:paraId="4EA6B389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9" w:name="c10q"/>
      <w:bookmarkEnd w:id="9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0. </w:t>
      </w:r>
      <w:r w:rsidR="00A22051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ùng hợp etilen tạo thành polime nào sau đây?</w:t>
      </w:r>
    </w:p>
    <w:p w14:paraId="1DA0868D" w14:textId="43E2730A" w:rsidR="00A2205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olibutađien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B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olietilen.</w:t>
      </w:r>
      <w:r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C.</w:t>
      </w:r>
      <w:r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oli(vinyl clorua)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D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olicaproamit.</w:t>
      </w:r>
    </w:p>
    <w:p w14:paraId="011EC4D5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10" w:name="c11q"/>
      <w:bookmarkEnd w:id="10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51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hất nào sau đây là muối trung hòa?</w:t>
      </w:r>
    </w:p>
    <w:p w14:paraId="7094423D" w14:textId="07B178CC" w:rsidR="00A2205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HCO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PO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O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HS.</w:t>
      </w:r>
    </w:p>
    <w:p w14:paraId="16A66551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11" w:name="c12q"/>
      <w:bookmarkEnd w:id="11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2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ong công nghiệ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, nhôm đư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ợc sản xuất bằng phương pháp điện phân nóng chảy quặng nào sau đây?</w:t>
      </w:r>
    </w:p>
    <w:p w14:paraId="500310C7" w14:textId="47EA5636" w:rsidR="00A2205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Manhetit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B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Boxit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C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Hematit.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ab/>
        <w:t xml:space="preserve">D. </w:t>
      </w:r>
      <w:r w:rsidR="00A2205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irit sắt.</w:t>
      </w:r>
    </w:p>
    <w:p w14:paraId="6F298822" w14:textId="77777777" w:rsidR="00120C4C" w:rsidRPr="001A55A1" w:rsidRDefault="000A07E9" w:rsidP="00A56D3B">
      <w:pPr>
        <w:tabs>
          <w:tab w:val="left" w:pos="284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bookmarkStart w:id="12" w:name="c13q"/>
      <w:bookmarkEnd w:id="12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53. 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Tác nhân chủ yếu gây mưa axit là</w:t>
      </w:r>
    </w:p>
    <w:p w14:paraId="3BE60DAB" w14:textId="0124FDE2" w:rsidR="00A22051" w:rsidRPr="001A55A1" w:rsidRDefault="001A55A1" w:rsidP="00A56D3B">
      <w:pPr>
        <w:tabs>
          <w:tab w:val="left" w:pos="283"/>
          <w:tab w:val="left" w:pos="2552"/>
          <w:tab w:val="left" w:pos="4820"/>
          <w:tab w:val="left" w:pos="7088"/>
        </w:tabs>
        <w:autoSpaceDE w:val="0"/>
        <w:autoSpaceDN w:val="0"/>
        <w:adjustRightInd w:val="0"/>
        <w:spacing w:after="0" w:line="276" w:lineRule="auto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CO và CH</w:t>
      </w:r>
      <w:r w:rsidR="00120C4C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A22051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B. 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="00120C4C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 xml:space="preserve"> và NO</w:t>
      </w:r>
      <w:r w:rsidR="00120C4C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A22051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C. 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="00120C4C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 xml:space="preserve"> và NH</w:t>
      </w:r>
      <w:r w:rsidR="00120C4C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.</w:t>
      </w:r>
      <w:r w:rsidR="00A22051"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D. 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CO và CO</w:t>
      </w:r>
      <w:r w:rsidR="00120C4C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444E681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13" w:name="c14q"/>
      <w:bookmarkEnd w:id="13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4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ất nào sau đây là chất béo?</w:t>
      </w:r>
    </w:p>
    <w:p w14:paraId="02079D24" w14:textId="111788A3" w:rsidR="00210CD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Xenlulozơ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xit stearic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ilin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ipanmitin</w:t>
      </w:r>
      <w:r w:rsidR="00BF028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7432758E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14" w:name="c15q"/>
      <w:bookmarkEnd w:id="14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5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im loại nào sau đây có nhiệt độ nóng chảy cao nhất?</w:t>
      </w:r>
    </w:p>
    <w:p w14:paraId="1D88B2B4" w14:textId="49492429" w:rsidR="00210CD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Fe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Li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b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W.</w:t>
      </w:r>
    </w:p>
    <w:p w14:paraId="55E29ECA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15" w:name="c16q"/>
      <w:bookmarkEnd w:id="15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6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ất nào sau đây có 4 nguyên tử hiđro trong phân tử?</w:t>
      </w:r>
    </w:p>
    <w:p w14:paraId="3E07827C" w14:textId="4D70E6E1" w:rsidR="00210CD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propylic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metylic.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etylic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ncol butylic.</w:t>
      </w:r>
    </w:p>
    <w:p w14:paraId="7130DC53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16" w:name="c17q"/>
      <w:bookmarkEnd w:id="16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7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hất nào sau đây là amin bậc hai?</w:t>
      </w:r>
    </w:p>
    <w:p w14:paraId="4C7EBD29" w14:textId="4485BB9F" w:rsidR="00210CD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lastRenderedPageBreak/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C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C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)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6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5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5D040198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7" w:name="c18q"/>
      <w:bookmarkEnd w:id="17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8. </w:t>
      </w:r>
      <w:r w:rsidR="00561982" w:rsidRPr="001A55A1">
        <w:rPr>
          <w:rFonts w:ascii="Times New Roman" w:hAnsi="Times New Roman" w:cs="Times New Roman"/>
          <w:sz w:val="24"/>
          <w:szCs w:val="24"/>
        </w:rPr>
        <w:t>Hợp chất nào sau đây Crom có số oxi hóa +2?</w:t>
      </w:r>
    </w:p>
    <w:p w14:paraId="5386690D" w14:textId="134C15DF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55A1">
        <w:rPr>
          <w:rFonts w:ascii="Times New Roman" w:hAnsi="Times New Roman" w:cs="Times New Roman"/>
          <w:sz w:val="24"/>
          <w:szCs w:val="24"/>
        </w:rPr>
        <w:t xml:space="preserve"> </w:t>
      </w:r>
      <w:r w:rsidR="00561982" w:rsidRPr="001A55A1">
        <w:rPr>
          <w:rFonts w:ascii="Times New Roman" w:hAnsi="Times New Roman" w:cs="Times New Roman"/>
          <w:sz w:val="24"/>
          <w:szCs w:val="24"/>
        </w:rPr>
        <w:t>Cr</w:t>
      </w:r>
      <w:r w:rsidR="00561982" w:rsidRPr="001A55A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61982" w:rsidRPr="001A55A1">
        <w:rPr>
          <w:rFonts w:ascii="Times New Roman" w:hAnsi="Times New Roman" w:cs="Times New Roman"/>
          <w:sz w:val="24"/>
          <w:szCs w:val="24"/>
        </w:rPr>
        <w:t>O</w:t>
      </w:r>
      <w:r w:rsidR="00561982" w:rsidRPr="001A55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61982" w:rsidRPr="001A55A1">
        <w:rPr>
          <w:rFonts w:ascii="Times New Roman" w:hAnsi="Times New Roman" w:cs="Times New Roman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561982" w:rsidRPr="001A55A1">
        <w:rPr>
          <w:rFonts w:ascii="Times New Roman" w:hAnsi="Times New Roman" w:cs="Times New Roman"/>
          <w:sz w:val="24"/>
          <w:szCs w:val="24"/>
        </w:rPr>
        <w:t>CrO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561982" w:rsidRPr="001A55A1">
        <w:rPr>
          <w:rFonts w:ascii="Times New Roman" w:hAnsi="Times New Roman" w:cs="Times New Roman"/>
          <w:sz w:val="24"/>
          <w:szCs w:val="24"/>
        </w:rPr>
        <w:t>CrCl</w:t>
      </w:r>
      <w:r w:rsidR="00561982" w:rsidRPr="001A55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61982" w:rsidRPr="001A55A1">
        <w:rPr>
          <w:rFonts w:ascii="Times New Roman" w:hAnsi="Times New Roman" w:cs="Times New Roman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561982" w:rsidRPr="001A55A1">
        <w:rPr>
          <w:rFonts w:ascii="Times New Roman" w:hAnsi="Times New Roman" w:cs="Times New Roman"/>
          <w:sz w:val="24"/>
          <w:szCs w:val="24"/>
        </w:rPr>
        <w:t>CrO</w:t>
      </w:r>
      <w:r w:rsidR="00561982" w:rsidRPr="001A55A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61982" w:rsidRPr="001A55A1">
        <w:rPr>
          <w:rFonts w:ascii="Times New Roman" w:hAnsi="Times New Roman" w:cs="Times New Roman"/>
          <w:sz w:val="24"/>
          <w:szCs w:val="24"/>
        </w:rPr>
        <w:t>.</w:t>
      </w:r>
    </w:p>
    <w:p w14:paraId="6DEF3683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18" w:name="c19q"/>
      <w:bookmarkEnd w:id="18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9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Kim loại nào sau đây tác dụng với H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 (dư) tạo thành dung dịch làm phenolphtalein chuyển sang màu hồng?</w:t>
      </w:r>
    </w:p>
    <w:p w14:paraId="65AB6BA6" w14:textId="3AC9B9F7" w:rsidR="00210CD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g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u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210CD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g.</w:t>
      </w:r>
    </w:p>
    <w:p w14:paraId="572A5F5E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19" w:name="c20q"/>
      <w:bookmarkEnd w:id="19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0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ất nào sau đây có phản ứng với Cu(OH)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?</w:t>
      </w:r>
    </w:p>
    <w:p w14:paraId="034FD8D2" w14:textId="64B35AD0" w:rsidR="008C1C08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accarozơ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Xenlulozơ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inh bột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ristearin.</w:t>
      </w:r>
    </w:p>
    <w:p w14:paraId="3F1BE1DF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20" w:name="c21q"/>
      <w:bookmarkEnd w:id="20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1. 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òa tan hế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 9,1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hỗn hợp gồm MgO và Al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cần vừa đủ V ml dung dịch H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1M, sau phản ứng thu được dung dịch chứ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29,1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hỗn hợp muối. Giá trị củ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V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à</w:t>
      </w:r>
    </w:p>
    <w:p w14:paraId="6BE0446C" w14:textId="11BC7D04" w:rsidR="00A12995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250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200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.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00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F12C8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50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03B6A32C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21" w:name="c22q"/>
      <w:bookmarkEnd w:id="21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62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Phát biểu nào sau đây </w:t>
      </w:r>
      <w:r w:rsidR="008C1C08" w:rsidRPr="001A55A1">
        <w:rPr>
          <w:rFonts w:ascii="Times New Roman" w:hAnsi="Times New Roman" w:cs="Times New Roman"/>
          <w:b/>
          <w:kern w:val="2"/>
          <w:sz w:val="24"/>
          <w:szCs w:val="24"/>
          <w:lang w:val="fr-FR"/>
          <w14:ligatures w14:val="standardContextual"/>
        </w:rPr>
        <w:t>không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úng?</w:t>
      </w:r>
    </w:p>
    <w:p w14:paraId="447B682C" w14:textId="4001A3BB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Trùng hợp buta-l,3-đien thu đượ</w:t>
      </w:r>
      <w:r w:rsidR="00A2529A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 cao su B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una.</w:t>
      </w:r>
    </w:p>
    <w:p w14:paraId="29FC8411" w14:textId="1AACBEE9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Amilopectin có cấu trúc mạch polime phân nhánh.</w:t>
      </w:r>
    </w:p>
    <w:p w14:paraId="34867DBB" w14:textId="4A87D61D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C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Tơ xenlulozơ axetat và tơ visco đều là tơ nhân tạo.</w:t>
      </w:r>
    </w:p>
    <w:p w14:paraId="212FA247" w14:textId="73AAF8B8" w:rsidR="008C1C08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D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Poli(vinyl clorua) được điều chế bằng phản ứng trùng ngưng vinyl clorua.</w:t>
      </w:r>
    </w:p>
    <w:p w14:paraId="3EAC418E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22" w:name="c23q"/>
      <w:bookmarkEnd w:id="22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Câu 6</w:t>
      </w:r>
      <w:r w:rsidR="00DC253C"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3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Thí nghiệm nào sau đây xảy ra phản ứng?</w:t>
      </w:r>
    </w:p>
    <w:p w14:paraId="7E3926D8" w14:textId="0F7D0DEC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A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ho dung dịch HCl vào dung dịch NaHCO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3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14:paraId="5D1FF3C3" w14:textId="4D9FADDE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B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Cho dung dịch KHSO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4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o dung dịch MgCl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14:paraId="341E61DF" w14:textId="3B2FEACC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C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o thanh kim loại Cu vào dung dịch FeSƠ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499DDA25" w14:textId="5BA13BC9" w:rsidR="008C1C08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D. 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o thanh kim loạ</w:t>
      </w:r>
      <w:r w:rsidR="00534781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i Ag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o dung dịch H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8C1C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oãng.</w:t>
      </w:r>
    </w:p>
    <w:p w14:paraId="4C4FEBCA" w14:textId="77777777" w:rsidR="001A55A1" w:rsidRPr="001A55A1" w:rsidRDefault="000A07E9" w:rsidP="00A56D3B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bookmarkStart w:id="23" w:name="c24q"/>
      <w:bookmarkEnd w:id="23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Thủy phân 68,4 gam saccarozơ với hiệu suất 75%, thu được m gam glucozơ. Giá trị của m là</w:t>
      </w:r>
    </w:p>
    <w:p w14:paraId="1A33AF67" w14:textId="5A9AB7B0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="00A03DA0" w:rsidRPr="001A55A1">
        <w:rPr>
          <w:rFonts w:ascii="Times New Roman" w:hAnsi="Times New Roman" w:cs="Times New Roman"/>
          <w:sz w:val="24"/>
          <w:szCs w:val="24"/>
        </w:rPr>
        <w:t>54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A03DA0" w:rsidRPr="001A55A1">
        <w:rPr>
          <w:rFonts w:ascii="Times New Roman" w:hAnsi="Times New Roman" w:cs="Times New Roman"/>
          <w:sz w:val="24"/>
          <w:szCs w:val="24"/>
        </w:rPr>
        <w:t>36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A03DA0" w:rsidRPr="001A55A1">
        <w:rPr>
          <w:rFonts w:ascii="Times New Roman" w:hAnsi="Times New Roman" w:cs="Times New Roman"/>
          <w:sz w:val="24"/>
          <w:szCs w:val="24"/>
        </w:rPr>
        <w:t>27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A03DA0" w:rsidRPr="001A55A1">
        <w:rPr>
          <w:rFonts w:ascii="Times New Roman" w:hAnsi="Times New Roman" w:cs="Times New Roman"/>
          <w:sz w:val="24"/>
          <w:szCs w:val="24"/>
        </w:rPr>
        <w:t>40.</w:t>
      </w:r>
    </w:p>
    <w:p w14:paraId="0203A22F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bookmarkStart w:id="24" w:name="c25q"/>
      <w:bookmarkEnd w:id="24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 xml:space="preserve">Cho 29,8 gam hỗn hợp 2 amin </w:t>
      </w:r>
      <w:r w:rsidR="00534781" w:rsidRPr="001A55A1">
        <w:rPr>
          <w:rFonts w:ascii="Times New Roman" w:hAnsi="Times New Roman" w:cs="Times New Roman"/>
          <w:sz w:val="24"/>
          <w:szCs w:val="24"/>
          <w:lang w:val="pt-BR"/>
        </w:rPr>
        <w:t xml:space="preserve">no,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đơn chức kế tiếp tác dụng hết với dung dịch HCl, làm khô dung dịch thu được 51,7 gam muối khan. Công thức phân tử 2 amin là</w:t>
      </w:r>
    </w:p>
    <w:p w14:paraId="5736FB7E" w14:textId="5E4FFB74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1A55A1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9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C.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9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và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1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7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 và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37184D" w:rsidRPr="001A55A1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9</w:t>
      </w:r>
      <w:r w:rsidR="0037184D" w:rsidRPr="001A55A1">
        <w:rPr>
          <w:rFonts w:ascii="Times New Roman" w:hAnsi="Times New Roman" w:cs="Times New Roman"/>
          <w:sz w:val="24"/>
          <w:szCs w:val="24"/>
          <w:lang w:val="pt-BR"/>
        </w:rPr>
        <w:t>N</w:t>
      </w:r>
      <w:r w:rsidR="0037184D" w:rsidRPr="001A55A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75A3DA96" w14:textId="7BFD87DB" w:rsidR="00120C4C" w:rsidRPr="001A55A1" w:rsidRDefault="000A07E9" w:rsidP="00A56D3B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</w:pPr>
      <w:bookmarkStart w:id="25" w:name="c26q"/>
      <w:bookmarkEnd w:id="25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>Câu 6</w:t>
      </w:r>
      <w:r w:rsidR="00DC253C" w:rsidRPr="001A55A1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>6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pt-BR"/>
        </w:rPr>
        <w:t xml:space="preserve">. </w:t>
      </w:r>
      <w:r w:rsidR="00120C4C" w:rsidRPr="001A55A1">
        <w:rPr>
          <w:rFonts w:ascii="Times New Roman" w:hAnsi="Times New Roman" w:cs="Times New Roman"/>
          <w:sz w:val="24"/>
          <w:szCs w:val="24"/>
          <w:lang w:val="pt-BR"/>
        </w:rPr>
        <w:t>Chất X là chất dinh dưỡng, được dùng làm thuốc tăng lực cho người già, trẻ nhỏ và người ốm. Trong công nghiệp, X dùng làm nguyên liệu để điều chế chất Y. Tên gọi của X, Y lần lượt là</w:t>
      </w:r>
    </w:p>
    <w:p w14:paraId="445F3444" w14:textId="6903A7D5" w:rsidR="00120C4C" w:rsidRPr="001A55A1" w:rsidRDefault="001A55A1" w:rsidP="00A56D3B">
      <w:pPr>
        <w:tabs>
          <w:tab w:val="left" w:pos="284"/>
          <w:tab w:val="left" w:pos="3402"/>
          <w:tab w:val="left" w:pos="5387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ab/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="00120C4C" w:rsidRPr="001A55A1">
        <w:rPr>
          <w:rFonts w:ascii="Times New Roman" w:hAnsi="Times New Roman" w:cs="Times New Roman"/>
          <w:sz w:val="24"/>
          <w:szCs w:val="24"/>
          <w:lang w:val="fr-FR"/>
        </w:rPr>
        <w:t>Glucozơ và ancol etylic.</w:t>
      </w:r>
      <w:r w:rsidR="000A07E9"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="00120C4C" w:rsidRPr="001A55A1">
        <w:rPr>
          <w:rFonts w:ascii="Times New Roman" w:hAnsi="Times New Roman" w:cs="Times New Roman"/>
          <w:sz w:val="24"/>
          <w:szCs w:val="24"/>
          <w:lang w:val="fr-FR"/>
        </w:rPr>
        <w:t>Saccarozơ và tinh bột.</w:t>
      </w:r>
    </w:p>
    <w:p w14:paraId="2F7F0191" w14:textId="13F1C372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="00120C4C" w:rsidRPr="001A55A1">
        <w:rPr>
          <w:rFonts w:ascii="Times New Roman" w:hAnsi="Times New Roman" w:cs="Times New Roman"/>
          <w:sz w:val="24"/>
          <w:szCs w:val="24"/>
          <w:lang w:val="fr-FR"/>
        </w:rPr>
        <w:t>Glucozơ và saccarozơ.</w:t>
      </w:r>
      <w:r w:rsidR="00120C4C" w:rsidRPr="001A55A1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120C4C" w:rsidRPr="001A55A1">
        <w:rPr>
          <w:rFonts w:ascii="Times New Roman" w:hAnsi="Times New Roman" w:cs="Times New Roman"/>
          <w:sz w:val="24"/>
          <w:szCs w:val="24"/>
          <w:lang w:val="fr-FR"/>
        </w:rPr>
        <w:t>Fructozơ và glucozơ.</w:t>
      </w:r>
    </w:p>
    <w:p w14:paraId="574FBE03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bookmarkStart w:id="26" w:name="c27q"/>
      <w:bookmarkEnd w:id="26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Câu 6</w:t>
      </w:r>
      <w:r w:rsidR="00DC253C"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>7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. 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Đốt cháy 5,4 gam kim loại M (có hóa trị không đổi) trong 1,12 lít khí O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đến phản ứng hoàn toàn được chất rắn X. Hòa tan hết X trong dung dịch H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SO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4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loãng dư thu được 4,48 lít khí H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2</w:t>
      </w:r>
      <w:r w:rsidR="00720EC1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 K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im loại M là</w:t>
      </w:r>
    </w:p>
    <w:p w14:paraId="5D490989" w14:textId="22B1255C" w:rsidR="000469A7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l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Zn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0469A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g.</w:t>
      </w:r>
    </w:p>
    <w:p w14:paraId="76C0EABC" w14:textId="77777777" w:rsidR="001A55A1" w:rsidRPr="001A55A1" w:rsidRDefault="000A07E9" w:rsidP="00F32A24">
      <w:pPr>
        <w:pStyle w:val="NormalWeb"/>
        <w:shd w:val="clear" w:color="auto" w:fill="FFFFFF"/>
        <w:tabs>
          <w:tab w:val="left" w:pos="992"/>
        </w:tabs>
        <w:spacing w:before="0" w:beforeAutospacing="0" w:after="0" w:afterAutospacing="0" w:line="276" w:lineRule="auto"/>
        <w:ind w:right="-1"/>
        <w:jc w:val="both"/>
        <w:rPr>
          <w:b/>
          <w:color w:val="000000" w:themeColor="text1"/>
        </w:rPr>
      </w:pPr>
      <w:bookmarkStart w:id="27" w:name="c28q"/>
      <w:bookmarkEnd w:id="27"/>
      <w:r w:rsidRPr="001A55A1">
        <w:rPr>
          <w:b/>
          <w:color w:val="0033CC"/>
        </w:rPr>
        <w:t>Câu 6</w:t>
      </w:r>
      <w:r w:rsidR="00DC253C" w:rsidRPr="001A55A1">
        <w:rPr>
          <w:b/>
          <w:color w:val="0033CC"/>
        </w:rPr>
        <w:t>8</w:t>
      </w:r>
      <w:r w:rsidRPr="001A55A1">
        <w:rPr>
          <w:b/>
          <w:color w:val="0033CC"/>
        </w:rPr>
        <w:t xml:space="preserve">. </w:t>
      </w:r>
      <w:r w:rsidR="00F95145" w:rsidRPr="001A55A1">
        <w:rPr>
          <w:color w:val="000000" w:themeColor="text1"/>
        </w:rPr>
        <w:t>Thủy phân este X (no, đơn chức, mạch hở) trong dung dịch NaOH, đun nóng, thu được sản phẩm gồm ancol metylic và natri axetat. Công thức của X là</w:t>
      </w:r>
    </w:p>
    <w:p w14:paraId="7E9BE282" w14:textId="4854BC11" w:rsidR="000A07E9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b/>
          <w:color w:val="000000" w:themeColor="text1"/>
        </w:rPr>
        <w:t xml:space="preserve"> 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COOCH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CH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COOC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HCOOCH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F95145" w:rsidRPr="001A55A1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</w:t>
      </w:r>
      <w:r w:rsidR="00F95145" w:rsidRPr="001A55A1">
        <w:rPr>
          <w:rFonts w:ascii="Times New Roman" w:hAnsi="Times New Roman" w:cs="Times New Roman"/>
          <w:bCs/>
          <w:color w:val="000000" w:themeColor="text1"/>
          <w:sz w:val="24"/>
          <w:szCs w:val="24"/>
          <w:vertAlign w:val="subscript"/>
        </w:rPr>
        <w:t>2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5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COOCH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="00F95145" w:rsidRPr="001A55A1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4D3F9A7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28" w:name="c29q"/>
      <w:bookmarkEnd w:id="28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o 4 dung dịch riêng biệ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: Fe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SO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)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FeCl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HNO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đặc nguội và CuCl</w:t>
      </w:r>
      <w:r w:rsidR="00FC62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 Số dung dịch có khả năng phản ứng được với kim loại Fe là</w:t>
      </w:r>
    </w:p>
    <w:p w14:paraId="755595D5" w14:textId="0A60BD40" w:rsidR="00A12995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3.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4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2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A1299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.</w:t>
      </w:r>
    </w:p>
    <w:p w14:paraId="58054EE4" w14:textId="77777777" w:rsidR="001A55A1" w:rsidRPr="001A55A1" w:rsidRDefault="000A07E9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bidi="en-US"/>
        </w:rPr>
      </w:pPr>
      <w:bookmarkStart w:id="29" w:name="c30q"/>
      <w:bookmarkEnd w:id="29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DC253C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70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Thủy phân 0,1 mol một este X no, đơn chức, mạch hở tác dụng vừa đủ với dung dịch NaOH thu được 6,8 gam muố</w:t>
      </w:r>
      <w:r w:rsidR="00D464A1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i và 4,6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 xml:space="preserve"> gam một ancol. Công thức cấu tạo của X là</w:t>
      </w:r>
    </w:p>
    <w:p w14:paraId="7C9EE702" w14:textId="453C555A" w:rsidR="00A12995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55A1">
        <w:rPr>
          <w:rFonts w:ascii="Times New Roman" w:hAnsi="Times New Roman" w:cs="Times New Roman"/>
          <w:b/>
          <w:color w:val="000000" w:themeColor="text1"/>
          <w:sz w:val="24"/>
          <w:szCs w:val="24"/>
          <w:lang w:bidi="en-US"/>
        </w:rPr>
        <w:t xml:space="preserve"> 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COOC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7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D464A1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OOC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2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5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H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OOCH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2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H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5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COOCH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bidi="en-US"/>
        </w:rPr>
        <w:t>3</w:t>
      </w:r>
      <w:r w:rsidR="00A12995" w:rsidRPr="001A55A1">
        <w:rPr>
          <w:rFonts w:ascii="Times New Roman" w:hAnsi="Times New Roman" w:cs="Times New Roman"/>
          <w:color w:val="000000" w:themeColor="text1"/>
          <w:sz w:val="24"/>
          <w:szCs w:val="24"/>
          <w:lang w:bidi="en-US"/>
        </w:rPr>
        <w:t>.</w:t>
      </w:r>
    </w:p>
    <w:p w14:paraId="1C8DDC04" w14:textId="390F0028" w:rsidR="00FC626A" w:rsidRPr="001A55A1" w:rsidRDefault="000B07E5" w:rsidP="00A56D3B">
      <w:pPr>
        <w:pStyle w:val="BodyText"/>
        <w:widowControl/>
        <w:tabs>
          <w:tab w:val="left" w:pos="992"/>
        </w:tabs>
        <w:spacing w:line="276" w:lineRule="auto"/>
        <w:jc w:val="both"/>
      </w:pPr>
      <w:bookmarkStart w:id="30" w:name="c31q"/>
      <w:bookmarkEnd w:id="30"/>
      <w:r w:rsidRPr="001A55A1">
        <w:rPr>
          <w:b/>
          <w:color w:val="0033CC"/>
        </w:rPr>
        <w:t xml:space="preserve">Câu 71. </w:t>
      </w:r>
      <w:r w:rsidR="00FC626A" w:rsidRPr="001A55A1">
        <w:t>Cho các phát biểu sau</w:t>
      </w:r>
      <w:r w:rsidR="007A5049" w:rsidRPr="001A55A1">
        <w:t>:</w:t>
      </w:r>
    </w:p>
    <w:p w14:paraId="093E4D50" w14:textId="77777777" w:rsidR="00FC626A" w:rsidRPr="001A55A1" w:rsidRDefault="00FC626A" w:rsidP="00A56D3B">
      <w:pPr>
        <w:pStyle w:val="BodyText"/>
        <w:spacing w:line="276" w:lineRule="auto"/>
        <w:ind w:left="284"/>
        <w:jc w:val="both"/>
      </w:pPr>
      <w:r w:rsidRPr="001A55A1">
        <w:t>(a) Nước quả chanh khử được mùi tanh của cá.</w:t>
      </w:r>
    </w:p>
    <w:p w14:paraId="3628B0F5" w14:textId="6584926B" w:rsidR="00FC626A" w:rsidRPr="001A55A1" w:rsidRDefault="00D464A1" w:rsidP="00A56D3B">
      <w:pPr>
        <w:pStyle w:val="BodyText"/>
        <w:spacing w:line="276" w:lineRule="auto"/>
        <w:ind w:left="284"/>
        <w:jc w:val="both"/>
      </w:pPr>
      <w:r w:rsidRPr="001A55A1">
        <w:t>(b) Hiđ</w:t>
      </w:r>
      <w:r w:rsidR="00FC626A" w:rsidRPr="001A55A1">
        <w:t>ro hóa hoàn toàn chất béo lỏng thu được chất béo rắn.</w:t>
      </w:r>
    </w:p>
    <w:p w14:paraId="52197800" w14:textId="3846C796" w:rsidR="00FC626A" w:rsidRPr="001A55A1" w:rsidRDefault="00FC626A" w:rsidP="00A56D3B">
      <w:pPr>
        <w:pStyle w:val="BodyText"/>
        <w:spacing w:line="276" w:lineRule="auto"/>
        <w:ind w:left="284"/>
        <w:jc w:val="both"/>
      </w:pPr>
      <w:r w:rsidRPr="001A55A1">
        <w:t>(c) Nhỏ vài giọt dung dịch I</w:t>
      </w:r>
      <w:r w:rsidRPr="001A55A1">
        <w:rPr>
          <w:vertAlign w:val="subscript"/>
        </w:rPr>
        <w:t>2</w:t>
      </w:r>
      <w:r w:rsidR="003B162F" w:rsidRPr="001A55A1">
        <w:t xml:space="preserve"> vào tinh bột, xuất hiện màu xanh lam</w:t>
      </w:r>
      <w:r w:rsidRPr="001A55A1">
        <w:t>.</w:t>
      </w:r>
    </w:p>
    <w:p w14:paraId="361D7F67" w14:textId="77777777" w:rsidR="00FC626A" w:rsidRPr="001A55A1" w:rsidRDefault="00FC626A" w:rsidP="00A56D3B">
      <w:pPr>
        <w:pStyle w:val="BodyText"/>
        <w:spacing w:line="276" w:lineRule="auto"/>
        <w:ind w:left="284"/>
        <w:jc w:val="both"/>
      </w:pPr>
      <w:r w:rsidRPr="001A55A1">
        <w:t>(d) Tơ nitron giữ nhiệt tốt nên được dùng để dệt vải may quần áo ấm.</w:t>
      </w:r>
    </w:p>
    <w:p w14:paraId="24AD5F5F" w14:textId="77777777" w:rsidR="00FC626A" w:rsidRPr="001A55A1" w:rsidRDefault="00FC626A" w:rsidP="00A56D3B">
      <w:pPr>
        <w:pStyle w:val="BodyText"/>
        <w:spacing w:line="276" w:lineRule="auto"/>
        <w:ind w:left="284"/>
        <w:jc w:val="both"/>
      </w:pPr>
      <w:r w:rsidRPr="001A55A1">
        <w:lastRenderedPageBreak/>
        <w:t>(e) Trong quá trình sản xuất etanol từ tinh bột, xảy ra phản ứng thủy phân và lên men rượu.</w:t>
      </w:r>
    </w:p>
    <w:p w14:paraId="7EBB8164" w14:textId="77777777" w:rsidR="001A55A1" w:rsidRPr="001A55A1" w:rsidRDefault="00FC626A" w:rsidP="00A56D3B">
      <w:pPr>
        <w:pStyle w:val="BodyText"/>
        <w:spacing w:line="276" w:lineRule="auto"/>
        <w:ind w:left="284"/>
        <w:jc w:val="both"/>
        <w:rPr>
          <w:b/>
          <w:color w:val="0000FF"/>
          <w:lang w:val="fr-FR"/>
        </w:rPr>
      </w:pPr>
      <w:r w:rsidRPr="001A55A1">
        <w:rPr>
          <w:lang w:val="fr-FR"/>
        </w:rPr>
        <w:t>Số phát biểu đúng là</w:t>
      </w:r>
    </w:p>
    <w:p w14:paraId="495F4947" w14:textId="1864A3F4" w:rsidR="000B07E5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1A55A1">
        <w:rPr>
          <w:b/>
          <w:color w:val="0000FF"/>
          <w:lang w:val="fr-FR"/>
        </w:rPr>
        <w:t xml:space="preserve"> </w:t>
      </w:r>
      <w:r w:rsidR="00FC626A" w:rsidRPr="001A55A1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="00FC626A" w:rsidRPr="001A55A1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="00FC626A" w:rsidRPr="001A55A1">
        <w:rPr>
          <w:rFonts w:ascii="Times New Roman" w:hAnsi="Times New Roman" w:cs="Times New Roman"/>
          <w:sz w:val="24"/>
          <w:szCs w:val="24"/>
          <w:lang w:val="fr-FR"/>
        </w:rPr>
        <w:t>5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FC626A" w:rsidRPr="001A55A1">
        <w:rPr>
          <w:rFonts w:ascii="Times New Roman" w:hAnsi="Times New Roman" w:cs="Times New Roman"/>
          <w:sz w:val="24"/>
          <w:szCs w:val="24"/>
          <w:lang w:val="fr-FR"/>
        </w:rPr>
        <w:t>3.</w:t>
      </w:r>
    </w:p>
    <w:p w14:paraId="395CF051" w14:textId="77777777" w:rsidR="00FC626A" w:rsidRPr="001A55A1" w:rsidRDefault="00CF350E" w:rsidP="00A56D3B">
      <w:pPr>
        <w:pStyle w:val="NormalWeb"/>
        <w:shd w:val="clear" w:color="auto" w:fill="FFFFFF"/>
        <w:tabs>
          <w:tab w:val="left" w:pos="992"/>
          <w:tab w:val="left" w:pos="1800"/>
        </w:tabs>
        <w:spacing w:before="0" w:beforeAutospacing="0" w:after="0" w:afterAutospacing="0" w:line="276" w:lineRule="auto"/>
        <w:jc w:val="both"/>
        <w:rPr>
          <w:lang w:val="fr-FR"/>
        </w:rPr>
      </w:pPr>
      <w:bookmarkStart w:id="31" w:name="c32q"/>
      <w:bookmarkEnd w:id="31"/>
      <w:r w:rsidRPr="001A55A1">
        <w:rPr>
          <w:b/>
          <w:color w:val="0033CC"/>
          <w:lang w:val="fr-FR"/>
        </w:rPr>
        <w:t xml:space="preserve">Câu 72. </w:t>
      </w:r>
      <w:r w:rsidR="00FC626A" w:rsidRPr="001A55A1">
        <w:rPr>
          <w:lang w:val="fr-FR"/>
        </w:rPr>
        <w:t>Thực hiện các thí nghiệm sau:</w:t>
      </w:r>
    </w:p>
    <w:p w14:paraId="3D7C3402" w14:textId="77777777" w:rsidR="00FC626A" w:rsidRPr="001A55A1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1A55A1">
        <w:t>(a) Cho một lượng nhỏ Ba vào dung dịch Na</w:t>
      </w:r>
      <w:r w:rsidRPr="001A55A1">
        <w:rPr>
          <w:vertAlign w:val="subscript"/>
        </w:rPr>
        <w:t>2</w:t>
      </w:r>
      <w:r w:rsidRPr="001A55A1">
        <w:t>CO</w:t>
      </w:r>
      <w:r w:rsidRPr="001A55A1">
        <w:rPr>
          <w:vertAlign w:val="subscript"/>
        </w:rPr>
        <w:t>3</w:t>
      </w:r>
      <w:r w:rsidRPr="001A55A1">
        <w:t>.</w:t>
      </w:r>
    </w:p>
    <w:p w14:paraId="60E40FBC" w14:textId="59654DA3" w:rsidR="00FC626A" w:rsidRPr="001A55A1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1A55A1">
        <w:t>(b) Cho dung dịch NaOH</w:t>
      </w:r>
      <w:r w:rsidR="003B162F" w:rsidRPr="001A55A1">
        <w:t xml:space="preserve"> dư</w:t>
      </w:r>
      <w:r w:rsidRPr="001A55A1">
        <w:t xml:space="preserve"> vào dung dịch Al(NO</w:t>
      </w:r>
      <w:r w:rsidRPr="001A55A1">
        <w:rPr>
          <w:vertAlign w:val="subscript"/>
        </w:rPr>
        <w:t>3</w:t>
      </w:r>
      <w:r w:rsidRPr="001A55A1">
        <w:t>)</w:t>
      </w:r>
      <w:r w:rsidRPr="001A55A1">
        <w:rPr>
          <w:vertAlign w:val="subscript"/>
        </w:rPr>
        <w:t>3</w:t>
      </w:r>
      <w:r w:rsidRPr="001A55A1">
        <w:t>.</w:t>
      </w:r>
    </w:p>
    <w:p w14:paraId="283C856D" w14:textId="743635C2" w:rsidR="00FC626A" w:rsidRPr="001A55A1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1A55A1">
        <w:t xml:space="preserve">(c) </w:t>
      </w:r>
      <w:r w:rsidR="003B162F" w:rsidRPr="001A55A1">
        <w:t>Sục khí CO</w:t>
      </w:r>
      <w:r w:rsidR="003B162F" w:rsidRPr="001A55A1">
        <w:rPr>
          <w:vertAlign w:val="subscript"/>
        </w:rPr>
        <w:t>2</w:t>
      </w:r>
      <w:r w:rsidR="003B162F" w:rsidRPr="001A55A1">
        <w:t xml:space="preserve"> đến dư</w:t>
      </w:r>
      <w:r w:rsidRPr="001A55A1">
        <w:t xml:space="preserve"> vào dung dịch KAlO</w:t>
      </w:r>
      <w:r w:rsidRPr="001A55A1">
        <w:rPr>
          <w:vertAlign w:val="subscript"/>
        </w:rPr>
        <w:t>2</w:t>
      </w:r>
      <w:r w:rsidRPr="001A55A1">
        <w:t>.</w:t>
      </w:r>
    </w:p>
    <w:p w14:paraId="34D7702E" w14:textId="77777777" w:rsidR="00FC626A" w:rsidRPr="001A55A1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1A55A1">
        <w:t>(d) Cho dung dịch AgNO</w:t>
      </w:r>
      <w:r w:rsidRPr="001A55A1">
        <w:rPr>
          <w:vertAlign w:val="subscript"/>
        </w:rPr>
        <w:t>3</w:t>
      </w:r>
      <w:r w:rsidRPr="001A55A1">
        <w:t xml:space="preserve"> vào dung dịch Fe(NO</w:t>
      </w:r>
      <w:r w:rsidRPr="001A55A1">
        <w:rPr>
          <w:vertAlign w:val="subscript"/>
        </w:rPr>
        <w:t>3</w:t>
      </w:r>
      <w:r w:rsidRPr="001A55A1">
        <w:t>)</w:t>
      </w:r>
      <w:r w:rsidRPr="001A55A1">
        <w:rPr>
          <w:vertAlign w:val="subscript"/>
        </w:rPr>
        <w:t>3</w:t>
      </w:r>
      <w:r w:rsidRPr="001A55A1">
        <w:t>.</w:t>
      </w:r>
    </w:p>
    <w:p w14:paraId="47F7566C" w14:textId="77777777" w:rsidR="00FC626A" w:rsidRPr="001A55A1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</w:pPr>
      <w:r w:rsidRPr="001A55A1">
        <w:t>(e) Cho dung dịch NH</w:t>
      </w:r>
      <w:r w:rsidRPr="001A55A1">
        <w:rPr>
          <w:vertAlign w:val="subscript"/>
        </w:rPr>
        <w:t>3</w:t>
      </w:r>
      <w:r w:rsidRPr="001A55A1">
        <w:t xml:space="preserve"> tới dư vào dung dịch Fe(NO</w:t>
      </w:r>
      <w:r w:rsidRPr="001A55A1">
        <w:rPr>
          <w:vertAlign w:val="subscript"/>
        </w:rPr>
        <w:t>3</w:t>
      </w:r>
      <w:r w:rsidRPr="001A55A1">
        <w:t>)</w:t>
      </w:r>
      <w:r w:rsidRPr="001A55A1">
        <w:rPr>
          <w:vertAlign w:val="subscript"/>
        </w:rPr>
        <w:t>3</w:t>
      </w:r>
      <w:r w:rsidRPr="001A55A1">
        <w:t>.</w:t>
      </w:r>
    </w:p>
    <w:p w14:paraId="1B8D577F" w14:textId="77777777" w:rsidR="001A55A1" w:rsidRPr="001A55A1" w:rsidRDefault="00FC626A" w:rsidP="00A56D3B">
      <w:pPr>
        <w:pStyle w:val="NormalWeb"/>
        <w:shd w:val="clear" w:color="auto" w:fill="FFFFFF"/>
        <w:tabs>
          <w:tab w:val="left" w:pos="1800"/>
        </w:tabs>
        <w:spacing w:before="0" w:beforeAutospacing="0" w:after="0" w:afterAutospacing="0" w:line="276" w:lineRule="auto"/>
        <w:ind w:left="284"/>
        <w:rPr>
          <w:b/>
          <w:color w:val="0000FF"/>
        </w:rPr>
      </w:pPr>
      <w:r w:rsidRPr="001A55A1">
        <w:t>Sau khi phản ứng kết thúc, số thí nghiệm thu được kết tủa là</w:t>
      </w:r>
    </w:p>
    <w:p w14:paraId="4B7B5808" w14:textId="21A89A19" w:rsidR="00FC626A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55A1">
        <w:rPr>
          <w:b/>
          <w:color w:val="0000FF"/>
        </w:rPr>
        <w:t xml:space="preserve"> </w:t>
      </w:r>
      <w:r w:rsidR="00FC626A" w:rsidRPr="001A55A1">
        <w:rPr>
          <w:rFonts w:ascii="Times New Roman" w:hAnsi="Times New Roman" w:cs="Times New Roman"/>
          <w:sz w:val="24"/>
          <w:szCs w:val="24"/>
        </w:rPr>
        <w:t>4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="00FC626A" w:rsidRPr="001A55A1">
        <w:rPr>
          <w:rFonts w:ascii="Times New Roman" w:hAnsi="Times New Roman" w:cs="Times New Roman"/>
          <w:sz w:val="24"/>
          <w:szCs w:val="24"/>
        </w:rPr>
        <w:t>2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="00FC626A" w:rsidRPr="001A55A1">
        <w:rPr>
          <w:rFonts w:ascii="Times New Roman" w:hAnsi="Times New Roman" w:cs="Times New Roman"/>
          <w:sz w:val="24"/>
          <w:szCs w:val="24"/>
        </w:rPr>
        <w:t>5.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="00FC626A" w:rsidRPr="001A55A1">
        <w:rPr>
          <w:rFonts w:ascii="Times New Roman" w:hAnsi="Times New Roman" w:cs="Times New Roman"/>
          <w:sz w:val="24"/>
          <w:szCs w:val="24"/>
        </w:rPr>
        <w:t>3.</w:t>
      </w:r>
    </w:p>
    <w:p w14:paraId="0D24570F" w14:textId="77777777" w:rsidR="001A55A1" w:rsidRPr="001A55A1" w:rsidRDefault="00A03DA0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noProof/>
          <w:kern w:val="2"/>
          <w:sz w:val="24"/>
          <w:szCs w:val="24"/>
          <w:lang w:val="vi-VN" w:eastAsia="vi-VN"/>
        </w:rPr>
        <w:drawing>
          <wp:anchor distT="0" distB="0" distL="114300" distR="114300" simplePos="0" relativeHeight="251662336" behindDoc="1" locked="0" layoutInCell="1" allowOverlap="1" wp14:anchorId="2664B327" wp14:editId="67356299">
            <wp:simplePos x="0" y="0"/>
            <wp:positionH relativeFrom="column">
              <wp:posOffset>5734050</wp:posOffset>
            </wp:positionH>
            <wp:positionV relativeFrom="paragraph">
              <wp:posOffset>42545</wp:posOffset>
            </wp:positionV>
            <wp:extent cx="811530" cy="689610"/>
            <wp:effectExtent l="0" t="0" r="7620" b="0"/>
            <wp:wrapTight wrapText="bothSides">
              <wp:wrapPolygon edited="0">
                <wp:start x="0" y="0"/>
                <wp:lineTo x="0" y="20884"/>
                <wp:lineTo x="21296" y="20884"/>
                <wp:lineTo x="21296" y="0"/>
                <wp:lineTo x="0" y="0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1530" cy="689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32" w:name="c33q"/>
      <w:bookmarkEnd w:id="32"/>
      <w:r w:rsidR="00CF350E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Câu 73</w:t>
      </w:r>
      <w:r w:rsidR="00ED3DFD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.</w:t>
      </w:r>
      <w:r w:rsidR="00CF350E"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ột loại phân NPK có độ dinh dưỡng được ghi trên bao bì như ở hình bên. Để cung cấ</w:t>
      </w:r>
      <w:r w:rsidR="00EF04E3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p 13,9</w:t>
      </w:r>
      <w:r w:rsidR="00BC2BA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g nitơ, 2,8 kg photpho và 17,6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g kali cho một thửa ruộng, người ta sử dụng đồng thời x kg phân NPK (ở trên), y kg đạm 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lorua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H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Cl 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(độ dinh dưỡ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ng là 25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%) và z kg phân kali (độ dinh dưỡng là 60%). Tổng giá trị (x + y + z) là</w:t>
      </w:r>
    </w:p>
    <w:p w14:paraId="7DCE7F27" w14:textId="07082E39" w:rsidR="00A03DA0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</w:pPr>
      <w:r w:rsidRPr="001A55A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="00A03DA0" w:rsidRPr="001A55A1">
        <w:rPr>
          <w:rFonts w:ascii="Times New Roman" w:eastAsia="Times New Roman" w:hAnsi="Times New Roman" w:cs="Times New Roman"/>
          <w:kern w:val="2"/>
          <w:sz w:val="24"/>
          <w:szCs w:val="24"/>
          <w:lang w:val="vi-VN" w:eastAsia="vi-VN" w:bidi="vi-VN"/>
          <w14:ligatures w14:val="standardContextual"/>
        </w:rPr>
        <w:t>62,6.</w:t>
      </w:r>
      <w:r w:rsidRPr="001A55A1">
        <w:rPr>
          <w:rFonts w:ascii="Times New Roman" w:eastAsia="Times New Roman" w:hAnsi="Times New Roman" w:cs="Times New Roman"/>
          <w:b/>
          <w:color w:val="0000FF"/>
          <w:kern w:val="2"/>
          <w:sz w:val="24"/>
          <w:szCs w:val="24"/>
          <w:lang w:val="vi-VN" w:eastAsia="vi-VN" w:bidi="vi-VN"/>
          <w14:ligatures w14:val="standardContextual"/>
        </w:rPr>
        <w:tab/>
        <w:t xml:space="preserve">B. </w:t>
      </w:r>
      <w:r w:rsidR="00BC2BA7" w:rsidRPr="001A55A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100,0</w:t>
      </w:r>
      <w:r w:rsidR="00A03DA0" w:rsidRPr="001A55A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.</w:t>
      </w:r>
      <w:r w:rsidRPr="001A55A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 xml:space="preserve">C. </w:t>
      </w:r>
      <w:r w:rsidR="00A03DA0" w:rsidRPr="001A55A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80,0.</w:t>
      </w:r>
      <w:r w:rsidRPr="001A55A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 w:bidi="vi-VN"/>
        </w:rPr>
        <w:tab/>
        <w:t xml:space="preserve">D. </w:t>
      </w:r>
      <w:r w:rsidR="00A03DA0" w:rsidRPr="001A55A1">
        <w:rPr>
          <w:rFonts w:ascii="Times New Roman" w:eastAsia="Times New Roman" w:hAnsi="Times New Roman" w:cs="Times New Roman"/>
          <w:sz w:val="24"/>
          <w:szCs w:val="24"/>
          <w:lang w:val="vi-VN" w:eastAsia="vi-VN" w:bidi="vi-VN"/>
        </w:rPr>
        <w:t>90,0.</w:t>
      </w:r>
    </w:p>
    <w:p w14:paraId="1B60A24A" w14:textId="0BA013F6" w:rsidR="004D2138" w:rsidRPr="001A55A1" w:rsidRDefault="008C185C" w:rsidP="00A56D3B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jc w:val="both"/>
        <w:rPr>
          <w:rFonts w:ascii="Times New Roman" w:eastAsia="Arial" w:hAnsi="Times New Roman" w:cs="Times New Roman"/>
          <w:sz w:val="24"/>
          <w:szCs w:val="24"/>
          <w:lang w:val="vi-VN"/>
        </w:rPr>
      </w:pPr>
      <w:bookmarkStart w:id="33" w:name="c34q"/>
      <w:bookmarkEnd w:id="33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Hỗn hợp E gồm các axit béo và triglixerit. Đốt cháy hoàn toàn m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1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am E trong O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, thu đượ</w:t>
      </w:r>
      <w:r w:rsidR="007E1773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c 0,78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mol CO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7E1773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à 0,76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mol H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O. Cho m gam E tác dụng vừa đủ vớ</w:t>
      </w:r>
      <w:r w:rsidR="007E1773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i 45,0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ml dung dịch NaOH 1M, thu được dung dịch G. Cô cạn G, thu được m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gam hỗn hợp muối C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15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H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31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COONa và C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17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H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35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COONa</w:t>
      </w:r>
      <w:r w:rsidR="004C3F97" w:rsidRPr="001A55A1">
        <w:rPr>
          <w:rFonts w:ascii="Times New Roman" w:eastAsia="Arial" w:hAnsi="Times New Roman" w:cs="Times New Roman"/>
          <w:bCs/>
          <w:sz w:val="24"/>
          <w:szCs w:val="24"/>
          <w:lang w:val="vi-VN"/>
        </w:rPr>
        <w:t>.</w:t>
      </w:r>
      <w:r w:rsidR="004C3F97" w:rsidRPr="001A55A1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 xml:space="preserve"> 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>Giá trị của m</w:t>
      </w:r>
      <w:r w:rsidR="004C3F97" w:rsidRPr="001A55A1">
        <w:rPr>
          <w:rFonts w:ascii="Times New Roman" w:eastAsia="Arial" w:hAnsi="Times New Roman" w:cs="Times New Roman"/>
          <w:sz w:val="24"/>
          <w:szCs w:val="24"/>
          <w:vertAlign w:val="subscript"/>
          <w:lang w:val="vi-VN"/>
        </w:rPr>
        <w:t>2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="004C3F97" w:rsidRPr="001A55A1">
        <w:rPr>
          <w:rFonts w:ascii="Times New Roman" w:eastAsia="Arial" w:hAnsi="Times New Roman" w:cs="Times New Roman"/>
          <w:b/>
          <w:bCs/>
          <w:sz w:val="24"/>
          <w:szCs w:val="24"/>
          <w:lang w:val="vi-VN"/>
        </w:rPr>
        <w:t>gần nhất</w:t>
      </w:r>
      <w:r w:rsidR="004C3F97" w:rsidRPr="001A55A1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với giá trị nào sau đây?</w:t>
      </w:r>
    </w:p>
    <w:p w14:paraId="653EC45A" w14:textId="6271EE15" w:rsidR="004D2138" w:rsidRPr="001A55A1" w:rsidRDefault="001A55A1" w:rsidP="00A56D3B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 A. </w:t>
      </w:r>
      <w:r w:rsidR="004C3F97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7,0</w:t>
      </w:r>
      <w:r w:rsidR="004D2138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C3F97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,8</w:t>
      </w:r>
      <w:r w:rsidR="004D2138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C3F97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6,6</w:t>
      </w:r>
      <w:r w:rsidR="004D2138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1A55A1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E1773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12,9</w:t>
      </w:r>
      <w:r w:rsidR="004D2138" w:rsidRPr="001A55A1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>.</w:t>
      </w:r>
    </w:p>
    <w:p w14:paraId="5735A5AA" w14:textId="77777777" w:rsidR="001A55A1" w:rsidRPr="001A55A1" w:rsidRDefault="00100020" w:rsidP="00A56D3B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</w:pPr>
      <w:r w:rsidRPr="001A55A1">
        <w:rPr>
          <w:noProof/>
          <w:lang w:val="vi-VN" w:eastAsia="vi-VN"/>
        </w:rPr>
        <w:drawing>
          <wp:anchor distT="0" distB="0" distL="114300" distR="114300" simplePos="0" relativeHeight="251663360" behindDoc="0" locked="0" layoutInCell="1" allowOverlap="1" wp14:anchorId="32342BCC" wp14:editId="289E6FC5">
            <wp:simplePos x="0" y="0"/>
            <wp:positionH relativeFrom="column">
              <wp:posOffset>5464810</wp:posOffset>
            </wp:positionH>
            <wp:positionV relativeFrom="paragraph">
              <wp:posOffset>76200</wp:posOffset>
            </wp:positionV>
            <wp:extent cx="1028700" cy="1028700"/>
            <wp:effectExtent l="0" t="0" r="0" b="0"/>
            <wp:wrapSquare wrapText="bothSides"/>
            <wp:docPr id="1" name="Picture 1" descr="Bình Gas 12kg Petrovietnam cho gia đình, nhà hàng - Gas PetroVietnam - Gas  chính hãng - Đại lý gas PetroVietNam Trần Anh 0973168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 descr="Bình Gas 12kg Petrovietnam cho gia đình, nhà hàng - Gas PetroVietnam - Gas  chính hãng - Đại lý gas PetroVietNam Trần Anh 097316853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34" w:name="c35q"/>
      <w:bookmarkEnd w:id="34"/>
      <w:r w:rsidR="00CF350E" w:rsidRPr="001A55A1">
        <w:rPr>
          <w:rFonts w:ascii="Times New Roman" w:hAnsi="Times New Roman" w:cs="Times New Roman"/>
          <w:b/>
          <w:color w:val="0033CC"/>
          <w:sz w:val="24"/>
          <w:szCs w:val="24"/>
          <w:lang w:val="vi-VN"/>
        </w:rPr>
        <w:t xml:space="preserve">Câu 75. </w:t>
      </w:r>
      <w:r w:rsidR="004D2138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Bình “ga” loại 1</w:t>
      </w:r>
      <w:r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4</w:t>
      </w:r>
      <w:r w:rsidR="004D2138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cân sử dụng trong hộ gia đình Y có chứ</w:t>
      </w:r>
      <w:r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a 14</w:t>
      </w:r>
      <w:r w:rsidR="004D2138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kg khí hóa lỏng (LPG) gồm propan và butan với tỉ lệ mol tương ứng là 2: 3. Khi được đốt cháy hoàn toàn, 1 mol propan tỏa ra lượng nhiệt là 2220 kJ và 1 mol butan tỏa ra lượng nhiệt là 2850 kJ. Trung bình, lượng nhiệt tiêu thụ từ' đốt khí “ga” của hộ</w:t>
      </w:r>
      <w:r w:rsidR="007D4115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gia đình Y là 5</w:t>
      </w:r>
      <w:r w:rsidR="004D2138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000 kJ/ngày và hiệu suất sử dụng nhiệt là 67,3%. Sau bao nhiêu ngày hộ gia đình Y sử dụng hết bình ga trên?</w:t>
      </w:r>
    </w:p>
    <w:p w14:paraId="5A964EAE" w14:textId="7273599B" w:rsidR="00100020" w:rsidRPr="001A55A1" w:rsidRDefault="001A55A1" w:rsidP="0054289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A. </w:t>
      </w:r>
      <w:r w:rsidR="004D2138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30 ngày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ab/>
        <w:t xml:space="preserve">B. 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63</w:t>
      </w:r>
      <w:r w:rsidR="004D2138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gày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ab/>
        <w:t xml:space="preserve">C. 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>45</w:t>
      </w:r>
      <w:r w:rsidR="004D2138" w:rsidRPr="001A55A1">
        <w:rPr>
          <w:rFonts w:ascii="Times New Roman" w:hAnsi="Times New Roman" w:cs="Times New Roman"/>
          <w:kern w:val="2"/>
          <w:sz w:val="24"/>
          <w:szCs w:val="24"/>
          <w:lang w:val="vi-VN"/>
          <w14:ligatures w14:val="standardContextual"/>
        </w:rPr>
        <w:t xml:space="preserve"> ngày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D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vi-VN"/>
          <w14:ligatures w14:val="standardContextual"/>
        </w:rPr>
        <w:t xml:space="preserve"> </w:t>
      </w:r>
      <w:r w:rsidR="00A56D3B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93</w:t>
      </w:r>
      <w:r w:rsidR="0054289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ngày.</w:t>
      </w:r>
    </w:p>
    <w:p w14:paraId="794E07D3" w14:textId="77777777" w:rsidR="001A55A1" w:rsidRPr="001A55A1" w:rsidRDefault="008C185C" w:rsidP="0006436A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bookmarkStart w:id="35" w:name="c36q"/>
      <w:bookmarkEnd w:id="35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 w:rsidRPr="001A55A1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ỗn hợp E gồm Fe, Fe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Ơ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4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, Fe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 FeCO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 Nung 8,56 gam E trong bình kín chứa 0,01 mol khí O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thu được chất rắn X (chỉ gồm Fe và các oxit) và 0,02 mol khí CO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 Hòa tan hết X trong dung dịch HCl nồng độ 7,3% thu được 1,344 lít khí H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 dung dịch Y chỉ chứa muối. Cho tiếp dung dịch AgNO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dư vào Y thu được 48,82 gam kết tủa gồm Ag và AgCl. Biết các phản ứng xảy ra hoàn toàn. Nồng độ phần trăm của FeCl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trong Y </w:t>
      </w:r>
      <w:r w:rsidR="0006436A" w:rsidRPr="001A55A1">
        <w:rPr>
          <w:rFonts w:ascii="Times New Roman" w:hAnsi="Times New Roman" w:cs="Times New Roman"/>
          <w:b/>
          <w:bCs/>
          <w:kern w:val="2"/>
          <w:sz w:val="24"/>
          <w:szCs w:val="24"/>
          <w14:ligatures w14:val="standardContextual"/>
        </w:rPr>
        <w:t>gần nhất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ới giá trị nào sau đây?</w:t>
      </w:r>
    </w:p>
    <w:p w14:paraId="3B7775AC" w14:textId="68343389" w:rsidR="0006436A" w:rsidRPr="001A55A1" w:rsidRDefault="001A55A1" w:rsidP="0006436A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C24D2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6,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5%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C24D2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8,8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%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C24D2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,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%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C24D2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,</w:t>
      </w:r>
      <w:r w:rsidR="0006436A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4%.</w:t>
      </w:r>
    </w:p>
    <w:p w14:paraId="262CA5B2" w14:textId="6D5005D5" w:rsidR="00A931C5" w:rsidRPr="001A55A1" w:rsidRDefault="00CF350E" w:rsidP="00A56D3B">
      <w:pPr>
        <w:spacing w:after="0" w:line="276" w:lineRule="auto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bookmarkStart w:id="36" w:name="c37q"/>
      <w:bookmarkEnd w:id="36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7. </w:t>
      </w:r>
      <w:r w:rsidR="00A931C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Hỗn hợp E gồm axit cacboxylic đơn chức X, ancol no đa chức Y và chất Z là sản phẩm của phản ứng este hóa giữa X với Y. Trong E, số mol củ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Z</w:t>
      </w:r>
      <w:r w:rsidR="00A931C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ớn hơn số mol củ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a X</w:t>
      </w:r>
      <w:r w:rsidR="00A931C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 Tiến hành các thí nghiệm sau:</w:t>
      </w:r>
    </w:p>
    <w:p w14:paraId="19DD6DFD" w14:textId="766F9C14" w:rsidR="00A931C5" w:rsidRPr="001A55A1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hí nghiệ</w:t>
      </w:r>
      <w:r w:rsidR="00194D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m 1: Cho 0,3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E phản ứng với dung dịch NaHCO</w:t>
      </w:r>
      <w:r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3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dư thu đượ</w:t>
      </w:r>
      <w:r w:rsidR="00535C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2,24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lít khí CO</w:t>
      </w:r>
      <w:r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5ED151F5" w14:textId="3ED8B5A8" w:rsidR="00A931C5" w:rsidRPr="001A55A1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hí nghiệm 2: Cho 0,</w:t>
      </w:r>
      <w:r w:rsidR="00194D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3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E vào dung dị</w:t>
      </w:r>
      <w:r w:rsidR="00194D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h NaOH dư, đun nóng thì có 0,25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NaOH phản ứng và thu đượ</w:t>
      </w:r>
      <w:r w:rsidR="00535C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18,4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 ancol Y.</w:t>
      </w:r>
    </w:p>
    <w:p w14:paraId="1F42160C" w14:textId="16A3877C" w:rsidR="00A931C5" w:rsidRPr="001A55A1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hí nghiệm 3: Đố</w:t>
      </w:r>
      <w:r w:rsidR="00194D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t cháy 0,3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E bằng O</w:t>
      </w:r>
      <w:r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dư thu đượ</w:t>
      </w:r>
      <w:r w:rsidR="00194D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c 1,1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CO</w:t>
      </w:r>
      <w:r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="00194D92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và 1,15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H</w:t>
      </w:r>
      <w:r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14:ligatures w14:val="standardContextual"/>
        </w:rPr>
        <w:t>2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O.</w:t>
      </w:r>
    </w:p>
    <w:p w14:paraId="5505024E" w14:textId="77777777" w:rsidR="001A55A1" w:rsidRPr="001A55A1" w:rsidRDefault="00A931C5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Biết các phản ứng xảy ra hoàn toàn.</w:t>
      </w:r>
      <w:r w:rsidR="002C25E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K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hối lượng của Z trong </w:t>
      </w:r>
      <w:r w:rsidR="00C24D2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0,6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mol </w:t>
      </w:r>
      <w:r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E là</w:t>
      </w:r>
    </w:p>
    <w:p w14:paraId="580CEE27" w14:textId="4B729472" w:rsidR="00A931C5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A. 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28,6 gam</w:t>
      </w:r>
      <w:r w:rsidR="00A931C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2</w:t>
      </w:r>
      <w:r w:rsidR="0088179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0,1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</w:t>
      </w:r>
      <w:r w:rsidR="00A931C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881797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40,2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</w:t>
      </w:r>
      <w:r w:rsidR="00A931C5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>D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 xml:space="preserve"> </w:t>
      </w:r>
      <w:r w:rsidR="001D693C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26,1 gam</w:t>
      </w:r>
      <w:r w:rsidR="00A931C5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.</w:t>
      </w:r>
    </w:p>
    <w:p w14:paraId="2AA424F3" w14:textId="4925A80F" w:rsidR="007A5049" w:rsidRPr="001A55A1" w:rsidRDefault="008C185C" w:rsidP="00A56D3B">
      <w:pPr>
        <w:spacing w:after="0" w:line="276" w:lineRule="auto"/>
        <w:jc w:val="both"/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</w:pPr>
      <w:bookmarkStart w:id="37" w:name="c38q"/>
      <w:bookmarkEnd w:id="37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78. 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Dung dịch X gồm CuSO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:vertAlign w:val="subscript"/>
          <w:lang w:val="fr-FR"/>
          <w14:ligatures w14:val="standardContextual"/>
        </w:rPr>
        <w:t>4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và NaCl. Tiến hành điện phân dung dịch X với điện cực trơ, màng ngăn xốp, cường độ dòng điện 0,5A, hiệu suất điện phân là 100%. Lượng khí sinh ra từ bình điện phân và lượng kim loại Cu sinh ra ở catot theo thời gian điện phân được cho ở bảng sau:</w:t>
      </w:r>
    </w:p>
    <w:tbl>
      <w:tblPr>
        <w:tblStyle w:val="TableGrid1"/>
        <w:tblW w:w="0" w:type="auto"/>
        <w:jc w:val="center"/>
        <w:tblLook w:val="04A0" w:firstRow="1" w:lastRow="0" w:firstColumn="1" w:lastColumn="0" w:noHBand="0" w:noVBand="1"/>
      </w:tblPr>
      <w:tblGrid>
        <w:gridCol w:w="4390"/>
        <w:gridCol w:w="703"/>
        <w:gridCol w:w="1378"/>
        <w:gridCol w:w="975"/>
      </w:tblGrid>
      <w:tr w:rsidR="007A5049" w:rsidRPr="001A55A1" w14:paraId="15CC491F" w14:textId="77777777" w:rsidTr="001C436F">
        <w:trPr>
          <w:trHeight w:val="332"/>
          <w:jc w:val="center"/>
        </w:trPr>
        <w:tc>
          <w:tcPr>
            <w:tcW w:w="4390" w:type="dxa"/>
          </w:tcPr>
          <w:p w14:paraId="762A5005" w14:textId="77777777" w:rsidR="007A5049" w:rsidRPr="001A55A1" w:rsidRDefault="007A5049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Thời gian điện phân (giây)</w:t>
            </w:r>
          </w:p>
        </w:tc>
        <w:tc>
          <w:tcPr>
            <w:tcW w:w="703" w:type="dxa"/>
          </w:tcPr>
          <w:p w14:paraId="504CD689" w14:textId="579CAD41" w:rsidR="007A5049" w:rsidRPr="001A55A1" w:rsidRDefault="009307F1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  <w:tc>
          <w:tcPr>
            <w:tcW w:w="1378" w:type="dxa"/>
          </w:tcPr>
          <w:p w14:paraId="2ECF3663" w14:textId="1FF59365" w:rsidR="007A5049" w:rsidRPr="001A55A1" w:rsidRDefault="0038665F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t + 27020</w:t>
            </w:r>
          </w:p>
        </w:tc>
        <w:tc>
          <w:tcPr>
            <w:tcW w:w="975" w:type="dxa"/>
          </w:tcPr>
          <w:p w14:paraId="5E664E07" w14:textId="1CA99307" w:rsidR="007A5049" w:rsidRPr="001A55A1" w:rsidRDefault="009D4F88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7A5049" w:rsidRPr="001A55A1">
              <w:rPr>
                <w:rFonts w:ascii="Times New Roman" w:hAnsi="Times New Roman" w:cs="Times New Roman"/>
                <w:sz w:val="24"/>
                <w:szCs w:val="24"/>
              </w:rPr>
              <w:t>t</w:t>
            </w:r>
          </w:p>
        </w:tc>
      </w:tr>
      <w:tr w:rsidR="007A5049" w:rsidRPr="001A55A1" w14:paraId="08520192" w14:textId="77777777" w:rsidTr="001C436F">
        <w:trPr>
          <w:trHeight w:val="332"/>
          <w:jc w:val="center"/>
        </w:trPr>
        <w:tc>
          <w:tcPr>
            <w:tcW w:w="4390" w:type="dxa"/>
          </w:tcPr>
          <w:p w14:paraId="591DF749" w14:textId="77777777" w:rsidR="007A5049" w:rsidRPr="001A55A1" w:rsidRDefault="007A5049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Lượng khí sinh ra từ bình điện phân (mol)</w:t>
            </w:r>
          </w:p>
        </w:tc>
        <w:tc>
          <w:tcPr>
            <w:tcW w:w="703" w:type="dxa"/>
          </w:tcPr>
          <w:p w14:paraId="6DA4A13B" w14:textId="15DBD8E0" w:rsidR="007A5049" w:rsidRPr="001A55A1" w:rsidRDefault="000B2A44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378" w:type="dxa"/>
          </w:tcPr>
          <w:p w14:paraId="5FCA3BFC" w14:textId="3D803282" w:rsidR="007A5049" w:rsidRPr="001A55A1" w:rsidRDefault="00597732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a + 0,1</w:t>
            </w:r>
          </w:p>
        </w:tc>
        <w:tc>
          <w:tcPr>
            <w:tcW w:w="975" w:type="dxa"/>
          </w:tcPr>
          <w:p w14:paraId="6C6C0D95" w14:textId="102B62AE" w:rsidR="007A5049" w:rsidRPr="001A55A1" w:rsidRDefault="0038665F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4D7486" w:rsidRPr="001A55A1">
              <w:rPr>
                <w:rFonts w:ascii="Times New Roman" w:hAnsi="Times New Roman" w:cs="Times New Roman"/>
                <w:sz w:val="24"/>
                <w:szCs w:val="24"/>
              </w:rPr>
              <w:t>,5</w:t>
            </w:r>
            <w:r w:rsidR="007A5049" w:rsidRPr="001A55A1">
              <w:rPr>
                <w:rFonts w:ascii="Times New Roman" w:hAnsi="Times New Roman" w:cs="Times New Roman"/>
                <w:sz w:val="24"/>
                <w:szCs w:val="24"/>
              </w:rPr>
              <w:t>a</w:t>
            </w:r>
          </w:p>
        </w:tc>
      </w:tr>
      <w:tr w:rsidR="007A5049" w:rsidRPr="001A55A1" w14:paraId="1E703EFF" w14:textId="77777777" w:rsidTr="001C436F">
        <w:trPr>
          <w:trHeight w:val="332"/>
          <w:jc w:val="center"/>
        </w:trPr>
        <w:tc>
          <w:tcPr>
            <w:tcW w:w="4390" w:type="dxa"/>
          </w:tcPr>
          <w:p w14:paraId="4D12FC01" w14:textId="77777777" w:rsidR="007A5049" w:rsidRPr="001A55A1" w:rsidRDefault="007A5049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Lượng kim loại Cu sinh ra ở catot (mol)</w:t>
            </w:r>
          </w:p>
        </w:tc>
        <w:tc>
          <w:tcPr>
            <w:tcW w:w="703" w:type="dxa"/>
          </w:tcPr>
          <w:p w14:paraId="6C5A9484" w14:textId="039D80B1" w:rsidR="007A5049" w:rsidRPr="001A55A1" w:rsidRDefault="00EC7327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0,03</w:t>
            </w:r>
          </w:p>
        </w:tc>
        <w:tc>
          <w:tcPr>
            <w:tcW w:w="1378" w:type="dxa"/>
          </w:tcPr>
          <w:p w14:paraId="6A008A34" w14:textId="67208F3E" w:rsidR="007A5049" w:rsidRPr="001A55A1" w:rsidRDefault="004D7486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  <w:tc>
          <w:tcPr>
            <w:tcW w:w="975" w:type="dxa"/>
          </w:tcPr>
          <w:p w14:paraId="31C2EFA4" w14:textId="6D87D64E" w:rsidR="007A5049" w:rsidRPr="001A55A1" w:rsidRDefault="004D7486" w:rsidP="00A56D3B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A55A1">
              <w:rPr>
                <w:rFonts w:ascii="Times New Roman" w:hAnsi="Times New Roman" w:cs="Times New Roman"/>
                <w:sz w:val="24"/>
                <w:szCs w:val="24"/>
              </w:rPr>
              <w:t>0,07</w:t>
            </w:r>
          </w:p>
        </w:tc>
      </w:tr>
    </w:tbl>
    <w:p w14:paraId="05CDFBEC" w14:textId="77777777" w:rsidR="001A55A1" w:rsidRPr="001A55A1" w:rsidRDefault="00A10507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</w:pPr>
      <w:r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>Khối lượng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:lang w:val="fr-FR"/>
          <w14:ligatures w14:val="standardContextual"/>
        </w:rPr>
        <w:t xml:space="preserve"> NaCl trong X là</w:t>
      </w:r>
    </w:p>
    <w:p w14:paraId="4D355FB6" w14:textId="325DA275" w:rsidR="009F1B73" w:rsidRPr="001A55A1" w:rsidRDefault="001A55A1" w:rsidP="00542898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</w:pP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>A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:lang w:val="fr-FR"/>
          <w14:ligatures w14:val="standardContextual"/>
        </w:rPr>
        <w:t xml:space="preserve"> </w:t>
      </w:r>
      <w:r w:rsidR="00C017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7,02 gam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B. </w:t>
      </w:r>
      <w:r w:rsidR="00C017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23,40 gam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C. </w:t>
      </w:r>
      <w:r w:rsidR="00C017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11,70 gam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  <w:r w:rsidRPr="001A55A1">
        <w:rPr>
          <w:rFonts w:ascii="Times New Roman" w:hAnsi="Times New Roman" w:cs="Times New Roman"/>
          <w:b/>
          <w:color w:val="0000FF"/>
          <w:kern w:val="2"/>
          <w:sz w:val="24"/>
          <w:szCs w:val="24"/>
          <w14:ligatures w14:val="standardContextual"/>
        </w:rPr>
        <w:tab/>
        <w:t xml:space="preserve">D. </w:t>
      </w:r>
      <w:r w:rsidR="0038665F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9,36</w:t>
      </w:r>
      <w:r w:rsidR="00C01708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 xml:space="preserve"> gam</w:t>
      </w:r>
      <w:r w:rsidR="007A5049" w:rsidRPr="001A55A1">
        <w:rPr>
          <w:rFonts w:ascii="Times New Roman" w:hAnsi="Times New Roman" w:cs="Times New Roman"/>
          <w:kern w:val="2"/>
          <w:sz w:val="24"/>
          <w:szCs w:val="24"/>
          <w14:ligatures w14:val="standardContextual"/>
        </w:rPr>
        <w:t>.</w:t>
      </w:r>
    </w:p>
    <w:p w14:paraId="61CF3363" w14:textId="20D5F145" w:rsidR="00ED3DFD" w:rsidRPr="001A55A1" w:rsidRDefault="00CF350E" w:rsidP="00A56D3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bookmarkStart w:id="38" w:name="c39q"/>
      <w:bookmarkEnd w:id="38"/>
      <w:r w:rsidRPr="001A55A1">
        <w:rPr>
          <w:rFonts w:ascii="Times New Roman" w:hAnsi="Times New Roman" w:cs="Times New Roman"/>
          <w:b/>
          <w:color w:val="0033CC"/>
          <w:sz w:val="24"/>
          <w:szCs w:val="24"/>
          <w:lang w:val="fr-FR"/>
        </w:rPr>
        <w:t xml:space="preserve">Câu 79. 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Cho sơ đồ phản ứng sau:</w:t>
      </w:r>
    </w:p>
    <w:p w14:paraId="64F33EF8" w14:textId="39A81F01" w:rsidR="00ED3DFD" w:rsidRPr="001A55A1" w:rsidRDefault="00ED3DFD" w:rsidP="00A56D3B">
      <w:pPr>
        <w:autoSpaceDE w:val="0"/>
        <w:autoSpaceDN w:val="0"/>
        <w:adjustRightInd w:val="0"/>
        <w:spacing w:after="0" w:line="276" w:lineRule="auto"/>
        <w:ind w:firstLine="283"/>
        <w:contextualSpacing/>
        <w:jc w:val="both"/>
        <w:textAlignment w:val="center"/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</w:pP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(1) X + Y </w:t>
      </w:r>
      <w:r w:rsidR="00A931C5" w:rsidRPr="001A55A1">
        <w:rPr>
          <w:rFonts w:ascii="Times New Roman" w:hAnsi="Times New Roman"/>
          <w:color w:val="000000"/>
          <w:sz w:val="24"/>
          <w:szCs w:val="24"/>
          <w:lang w:val="fr-FR"/>
        </w:rPr>
        <w:t>→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Al(OH)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↓ + Z</w:t>
      </w:r>
      <w:r w:rsidR="001A55A1"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ab/>
        <w:t xml:space="preserve"> (2) X + T</w:t>
      </w:r>
      <w:r w:rsidR="00A931C5" w:rsidRPr="001A55A1">
        <w:rPr>
          <w:rFonts w:ascii="Times New Roman" w:hAnsi="Times New Roman"/>
          <w:color w:val="000000"/>
          <w:sz w:val="24"/>
          <w:szCs w:val="24"/>
          <w:lang w:val="fr-FR"/>
        </w:rPr>
        <w:t>→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Z + AlCl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="001A55A1"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ab/>
        <w:t>(3) AlCl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+ Y </w:t>
      </w:r>
      <w:r w:rsidR="00A931C5" w:rsidRPr="001A55A1">
        <w:rPr>
          <w:rFonts w:ascii="Times New Roman" w:hAnsi="Times New Roman"/>
          <w:color w:val="000000"/>
          <w:sz w:val="24"/>
          <w:szCs w:val="24"/>
          <w:lang w:val="fr-FR"/>
        </w:rPr>
        <w:t>→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Al(OH)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val="fr-FR" w:eastAsia="zh-CN"/>
        </w:rPr>
        <w:t>3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↓ + T</w:t>
      </w:r>
    </w:p>
    <w:p w14:paraId="09161192" w14:textId="77777777" w:rsidR="001A55A1" w:rsidRPr="001A55A1" w:rsidRDefault="00ED3DFD" w:rsidP="00A56D3B">
      <w:pPr>
        <w:autoSpaceDE w:val="0"/>
        <w:autoSpaceDN w:val="0"/>
        <w:adjustRightInd w:val="0"/>
        <w:spacing w:after="0" w:line="276" w:lineRule="auto"/>
        <w:contextualSpacing/>
        <w:jc w:val="both"/>
        <w:textAlignment w:val="center"/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</w:pP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>Các chất X, Y, Z và T tương ứng là</w:t>
      </w:r>
    </w:p>
    <w:p w14:paraId="2A8194A5" w14:textId="26C39F9B" w:rsidR="001A55A1" w:rsidRPr="001A55A1" w:rsidRDefault="001A55A1" w:rsidP="00A56D3B">
      <w:pPr>
        <w:tabs>
          <w:tab w:val="left" w:pos="3119"/>
          <w:tab w:val="left" w:pos="5387"/>
          <w:tab w:val="left" w:pos="8222"/>
        </w:tabs>
        <w:spacing w:after="0" w:line="276" w:lineRule="auto"/>
        <w:ind w:firstLine="284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val="fr-FR" w:eastAsia="zh-CN"/>
        </w:rPr>
        <w:t xml:space="preserve"> 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(OH)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C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BaCl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NaOH, Na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H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="00CF350E" w:rsidRPr="001A55A1">
        <w:rPr>
          <w:rFonts w:ascii="Times New Roman" w:hAnsi="Times New Roman" w:cs="Times New Roman"/>
          <w:sz w:val="24"/>
          <w:szCs w:val="24"/>
        </w:rPr>
        <w:t xml:space="preserve"> </w:t>
      </w:r>
      <w:r w:rsidR="00CF350E" w:rsidRPr="001A55A1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03700150" w14:textId="22859F4F" w:rsidR="00CF350E" w:rsidRPr="001A55A1" w:rsidRDefault="001A55A1" w:rsidP="00A56D3B">
      <w:pPr>
        <w:tabs>
          <w:tab w:val="left" w:pos="3119"/>
          <w:tab w:val="left" w:pos="5387"/>
          <w:tab w:val="left" w:pos="8222"/>
        </w:tabs>
        <w:spacing w:after="0" w:line="276" w:lineRule="auto"/>
        <w:ind w:firstLine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(OH)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S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BaCl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</w:r>
      <w:r w:rsidRPr="001A55A1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(N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NaNO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Cl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khí Cl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="00ED3DFD" w:rsidRPr="001A55A1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</w:p>
    <w:p w14:paraId="3EA417A7" w14:textId="6DE781F9" w:rsidR="007A5049" w:rsidRPr="001A55A1" w:rsidRDefault="00CF350E" w:rsidP="00A56D3B">
      <w:pPr>
        <w:spacing w:after="0" w:line="276" w:lineRule="auto"/>
        <w:jc w:val="both"/>
        <w:rPr>
          <w:rFonts w:ascii="Times New Roman" w:hAnsi="Times New Roman"/>
          <w:color w:val="000000"/>
          <w:sz w:val="24"/>
          <w:szCs w:val="24"/>
        </w:rPr>
      </w:pPr>
      <w:bookmarkStart w:id="39" w:name="c40q"/>
      <w:bookmarkEnd w:id="39"/>
      <w:r w:rsidRPr="001A55A1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0. </w:t>
      </w:r>
      <w:r w:rsidR="007A5049" w:rsidRPr="001A55A1">
        <w:rPr>
          <w:rFonts w:ascii="Times New Roman" w:hAnsi="Times New Roman"/>
          <w:color w:val="000000"/>
          <w:sz w:val="24"/>
          <w:szCs w:val="24"/>
        </w:rPr>
        <w:t>Thực hiện các phản ứng</w:t>
      </w:r>
      <w:r w:rsidR="001651CA" w:rsidRPr="001A55A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7A5049" w:rsidRPr="001A55A1">
        <w:rPr>
          <w:rFonts w:ascii="Times New Roman" w:hAnsi="Times New Roman"/>
          <w:color w:val="000000"/>
          <w:sz w:val="24"/>
          <w:szCs w:val="24"/>
        </w:rPr>
        <w:t>đối với chất hữu cơ X (C</w:t>
      </w:r>
      <w:r w:rsidR="007A5049"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6</w:t>
      </w:r>
      <w:r w:rsidR="007A5049" w:rsidRPr="001A55A1">
        <w:rPr>
          <w:rFonts w:ascii="Times New Roman" w:hAnsi="Times New Roman"/>
          <w:color w:val="000000"/>
          <w:sz w:val="24"/>
          <w:szCs w:val="24"/>
        </w:rPr>
        <w:t>H</w:t>
      </w:r>
      <w:r w:rsidR="007A5049"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8</w:t>
      </w:r>
      <w:r w:rsidR="007A5049" w:rsidRPr="001A55A1">
        <w:rPr>
          <w:rFonts w:ascii="Times New Roman" w:hAnsi="Times New Roman"/>
          <w:color w:val="000000"/>
          <w:sz w:val="24"/>
          <w:szCs w:val="24"/>
        </w:rPr>
        <w:t>O</w:t>
      </w:r>
      <w:r w:rsidR="007A5049"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="007A5049" w:rsidRPr="001A55A1">
        <w:rPr>
          <w:rFonts w:ascii="Times New Roman" w:hAnsi="Times New Roman"/>
          <w:color w:val="000000"/>
          <w:sz w:val="24"/>
          <w:szCs w:val="24"/>
        </w:rPr>
        <w:t xml:space="preserve">, chứa hai chức este, mạch hở) và các sản phẩm X (mỗi mũi tên ứng với một phản ứng) dưới đây: </w:t>
      </w:r>
    </w:p>
    <w:p w14:paraId="382C4134" w14:textId="77777777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1) X + 2NaOH → 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+ 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+ 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</w:p>
    <w:p w14:paraId="14CE3213" w14:textId="77777777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2) 2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+ H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1A55A1">
        <w:rPr>
          <w:rFonts w:ascii="Times New Roman" w:hAnsi="Times New Roman"/>
          <w:color w:val="000000"/>
          <w:sz w:val="24"/>
          <w:szCs w:val="24"/>
        </w:rPr>
        <w:t>SO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(loãng) → 2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+ Na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1A55A1">
        <w:rPr>
          <w:rFonts w:ascii="Times New Roman" w:hAnsi="Times New Roman"/>
          <w:color w:val="000000"/>
          <w:sz w:val="24"/>
          <w:szCs w:val="24"/>
        </w:rPr>
        <w:t>SO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</w:p>
    <w:p w14:paraId="4563AFA2" w14:textId="12112FE0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3) 2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+ O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720EC1" w:rsidRPr="001A55A1">
        <w:rPr>
          <w:rFonts w:ascii="Times New Roman" w:hAnsi="Times New Roman"/>
          <w:noProof/>
          <w:color w:val="000000"/>
          <w:position w:val="-6"/>
          <w:sz w:val="24"/>
          <w:szCs w:val="24"/>
        </w:rPr>
        <w:object w:dxaOrig="680" w:dyaOrig="320" w14:anchorId="4D39D4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alt="" style="width:33.8pt;height:15.8pt" o:ole="">
            <v:imagedata r:id="rId9" o:title=""/>
          </v:shape>
          <o:OLEObject Type="Embed" ProgID="Equation.DSMT4" ShapeID="_x0000_i1082" DrawAspect="Content" ObjectID="_1741289824" r:id="rId10"/>
        </w:objec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2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</w:p>
    <w:p w14:paraId="1C55C48D" w14:textId="77777777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4) 2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 xml:space="preserve">2 </w:t>
      </w:r>
      <w:r w:rsidRPr="001A55A1">
        <w:rPr>
          <w:rFonts w:ascii="Times New Roman" w:hAnsi="Times New Roman"/>
          <w:color w:val="000000"/>
          <w:sz w:val="24"/>
          <w:szCs w:val="24"/>
        </w:rPr>
        <w:t>+ H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1A55A1">
        <w:rPr>
          <w:rFonts w:ascii="Times New Roman" w:hAnsi="Times New Roman"/>
          <w:color w:val="000000"/>
          <w:sz w:val="24"/>
          <w:szCs w:val="24"/>
        </w:rPr>
        <w:t>SO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(loãng) → 2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5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+ Na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1A55A1">
        <w:rPr>
          <w:rFonts w:ascii="Times New Roman" w:hAnsi="Times New Roman"/>
          <w:color w:val="000000"/>
          <w:sz w:val="24"/>
          <w:szCs w:val="24"/>
        </w:rPr>
        <w:t>SO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4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. </w:t>
      </w:r>
    </w:p>
    <w:p w14:paraId="216221E0" w14:textId="77777777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 xml:space="preserve">Cho các phát biểu sau: </w:t>
      </w:r>
    </w:p>
    <w:p w14:paraId="4CBA613F" w14:textId="77777777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a) Khi cho a mol 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5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tác dụng với Na dư thu được a mol H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1A55A1">
        <w:rPr>
          <w:rFonts w:ascii="Times New Roman" w:hAnsi="Times New Roman"/>
          <w:color w:val="000000"/>
          <w:sz w:val="24"/>
          <w:szCs w:val="24"/>
        </w:rPr>
        <w:t>.</w:t>
      </w:r>
    </w:p>
    <w:p w14:paraId="253183AE" w14:textId="77777777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b) Chất 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3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tham gia được phản ứng tráng bạc.</w:t>
      </w:r>
    </w:p>
    <w:p w14:paraId="77958339" w14:textId="2315FA70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c) Khối lượng mol của X</w:t>
      </w:r>
      <w:r w:rsidRPr="001A55A1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="005B14C3" w:rsidRPr="001A55A1">
        <w:rPr>
          <w:rFonts w:ascii="Times New Roman" w:hAnsi="Times New Roman"/>
          <w:color w:val="000000"/>
          <w:sz w:val="24"/>
          <w:szCs w:val="24"/>
        </w:rPr>
        <w:t xml:space="preserve"> là 68</w:t>
      </w:r>
      <w:r w:rsidRPr="001A55A1">
        <w:rPr>
          <w:rFonts w:ascii="Times New Roman" w:hAnsi="Times New Roman"/>
          <w:color w:val="000000"/>
          <w:sz w:val="24"/>
          <w:szCs w:val="24"/>
        </w:rPr>
        <w:t xml:space="preserve"> gam/mol.</w:t>
      </w:r>
    </w:p>
    <w:p w14:paraId="3DD819D1" w14:textId="77777777" w:rsidR="007A5049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</w:rPr>
      </w:pPr>
      <w:r w:rsidRPr="001A55A1">
        <w:rPr>
          <w:rFonts w:ascii="Times New Roman" w:hAnsi="Times New Roman"/>
          <w:color w:val="000000"/>
          <w:sz w:val="24"/>
          <w:szCs w:val="24"/>
        </w:rPr>
        <w:t>(d) Có 1 công thức cấu tạo thỏa mãn tính chất của X.</w:t>
      </w:r>
    </w:p>
    <w:p w14:paraId="49709CF4" w14:textId="77777777" w:rsidR="001A55A1" w:rsidRPr="001A55A1" w:rsidRDefault="007A5049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1A55A1">
        <w:rPr>
          <w:rFonts w:ascii="Times New Roman" w:hAnsi="Times New Roman"/>
          <w:color w:val="000000"/>
          <w:sz w:val="24"/>
          <w:szCs w:val="24"/>
          <w:lang w:val="fr-FR"/>
        </w:rPr>
        <w:t>Số phát biểu đúng là</w:t>
      </w:r>
    </w:p>
    <w:p w14:paraId="1611B69B" w14:textId="3C7ED549" w:rsidR="001A55A1" w:rsidRPr="001A55A1" w:rsidRDefault="001A55A1" w:rsidP="00A56D3B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A55A1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A. </w:t>
      </w:r>
      <w:r w:rsidR="007A5049" w:rsidRPr="001A55A1">
        <w:rPr>
          <w:rFonts w:ascii="Times New Roman" w:hAnsi="Times New Roman"/>
          <w:color w:val="000000"/>
          <w:sz w:val="24"/>
          <w:szCs w:val="24"/>
          <w:lang w:val="fr-FR"/>
        </w:rPr>
        <w:t xml:space="preserve">1. </w:t>
      </w:r>
      <w:r w:rsidRPr="001A55A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B. </w:t>
      </w:r>
      <w:r w:rsidR="007A5049" w:rsidRPr="001A55A1">
        <w:rPr>
          <w:rFonts w:ascii="Times New Roman" w:hAnsi="Times New Roman"/>
          <w:color w:val="000000"/>
          <w:sz w:val="24"/>
          <w:szCs w:val="24"/>
          <w:lang w:val="fr-FR"/>
        </w:rPr>
        <w:t>4.</w:t>
      </w:r>
      <w:r w:rsidRPr="001A55A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C. </w:t>
      </w:r>
      <w:r w:rsidR="007A5049" w:rsidRPr="001A55A1">
        <w:rPr>
          <w:rFonts w:ascii="Times New Roman" w:hAnsi="Times New Roman"/>
          <w:color w:val="000000"/>
          <w:sz w:val="24"/>
          <w:szCs w:val="24"/>
          <w:lang w:val="fr-FR"/>
        </w:rPr>
        <w:t xml:space="preserve">3. </w:t>
      </w:r>
      <w:r w:rsidRPr="001A55A1">
        <w:rPr>
          <w:rFonts w:ascii="Times New Roman" w:hAnsi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7A5049" w:rsidRPr="001A55A1">
        <w:rPr>
          <w:rFonts w:ascii="Times New Roman" w:hAnsi="Times New Roman"/>
          <w:color w:val="000000"/>
          <w:sz w:val="24"/>
          <w:szCs w:val="24"/>
          <w:lang w:val="fr-FR"/>
        </w:rPr>
        <w:t xml:space="preserve">2. </w:t>
      </w:r>
    </w:p>
    <w:p w14:paraId="1967518C" w14:textId="34CCD8D5" w:rsidR="00C47D56" w:rsidRPr="001A55A1" w:rsidRDefault="001A55A1" w:rsidP="001A55A1">
      <w:pPr>
        <w:tabs>
          <w:tab w:val="left" w:pos="2850"/>
        </w:tabs>
        <w:spacing w:after="0"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40" w:name="s1"/>
      <w:bookmarkStart w:id="41" w:name="c41q"/>
      <w:bookmarkEnd w:id="40"/>
      <w:bookmarkEnd w:id="41"/>
      <w:r w:rsidRPr="001A55A1">
        <w:rPr>
          <w:rFonts w:ascii="Times New Roman" w:hAnsi="Times New Roman" w:cs="Times New Roman"/>
          <w:b/>
          <w:bCs/>
          <w:sz w:val="24"/>
          <w:szCs w:val="24"/>
        </w:rPr>
        <w:t>______HẾT______</w:t>
      </w:r>
    </w:p>
    <w:sectPr w:rsidR="00C47D56" w:rsidRPr="001A55A1" w:rsidSect="00702410">
      <w:headerReference w:type="default" r:id="rId11"/>
      <w:footerReference w:type="default" r:id="rId12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769C19" w14:textId="77777777" w:rsidR="003C35A6" w:rsidRDefault="003C35A6" w:rsidP="00491697">
      <w:pPr>
        <w:spacing w:after="0" w:line="240" w:lineRule="auto"/>
      </w:pPr>
      <w:r>
        <w:separator/>
      </w:r>
    </w:p>
  </w:endnote>
  <w:endnote w:type="continuationSeparator" w:id="0">
    <w:p w14:paraId="78DE1F69" w14:textId="77777777" w:rsidR="003C35A6" w:rsidRDefault="003C35A6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Tinos">
    <w:altName w:val="Times New Roman"/>
    <w:charset w:val="00"/>
    <w:family w:val="roman"/>
    <w:pitch w:val="variable"/>
    <w:sig w:usb0="E0000AFF" w:usb1="500078FF" w:usb2="00000021" w:usb3="00000000" w:csb0="000001B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967875" w14:textId="4E2FB47C" w:rsidR="00996292" w:rsidRPr="00C13775" w:rsidRDefault="00996292" w:rsidP="00346A80">
        <w:pPr>
          <w:pStyle w:val="Footer"/>
          <w:jc w:val="right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>Nhóm phát triển đề tham khảo 2023 - TTB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                                Trang </w: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720EC1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7</w:t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  <w:r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/4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C32C7C7" w14:textId="77777777" w:rsidR="003C35A6" w:rsidRDefault="003C35A6" w:rsidP="00491697">
      <w:pPr>
        <w:spacing w:after="0" w:line="240" w:lineRule="auto"/>
      </w:pPr>
      <w:r>
        <w:separator/>
      </w:r>
    </w:p>
  </w:footnote>
  <w:footnote w:type="continuationSeparator" w:id="0">
    <w:p w14:paraId="2C41FE3A" w14:textId="77777777" w:rsidR="003C35A6" w:rsidRDefault="003C35A6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E9EBC0" w14:textId="77777777" w:rsidR="00996292" w:rsidRDefault="00996292">
    <w:pPr>
      <w:pStyle w:val="Header"/>
    </w:pPr>
    <w:r w:rsidRPr="00F4063E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0013D8"/>
    <w:multiLevelType w:val="hybridMultilevel"/>
    <w:tmpl w:val="E3B65564"/>
    <w:lvl w:ilvl="0" w:tplc="950A4D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7F21F2"/>
    <w:multiLevelType w:val="hybridMultilevel"/>
    <w:tmpl w:val="7826DEC8"/>
    <w:lvl w:ilvl="0" w:tplc="1764DD3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B3680C"/>
    <w:multiLevelType w:val="hybridMultilevel"/>
    <w:tmpl w:val="9C3A0318"/>
    <w:lvl w:ilvl="0" w:tplc="F98C16E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8703E43"/>
    <w:multiLevelType w:val="hybridMultilevel"/>
    <w:tmpl w:val="97B6B000"/>
    <w:lvl w:ilvl="0" w:tplc="4D9CB022">
      <w:start w:val="1"/>
      <w:numFmt w:val="decimal"/>
      <w:lvlText w:val="(%1)"/>
      <w:lvlJc w:val="left"/>
      <w:pPr>
        <w:ind w:left="643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3" w:hanging="360"/>
      </w:pPr>
    </w:lvl>
    <w:lvl w:ilvl="2" w:tplc="042A001B" w:tentative="1">
      <w:start w:val="1"/>
      <w:numFmt w:val="lowerRoman"/>
      <w:lvlText w:val="%3."/>
      <w:lvlJc w:val="right"/>
      <w:pPr>
        <w:ind w:left="2083" w:hanging="180"/>
      </w:pPr>
    </w:lvl>
    <w:lvl w:ilvl="3" w:tplc="042A000F" w:tentative="1">
      <w:start w:val="1"/>
      <w:numFmt w:val="decimal"/>
      <w:lvlText w:val="%4."/>
      <w:lvlJc w:val="left"/>
      <w:pPr>
        <w:ind w:left="2803" w:hanging="360"/>
      </w:pPr>
    </w:lvl>
    <w:lvl w:ilvl="4" w:tplc="042A0019" w:tentative="1">
      <w:start w:val="1"/>
      <w:numFmt w:val="lowerLetter"/>
      <w:lvlText w:val="%5."/>
      <w:lvlJc w:val="left"/>
      <w:pPr>
        <w:ind w:left="3523" w:hanging="360"/>
      </w:pPr>
    </w:lvl>
    <w:lvl w:ilvl="5" w:tplc="042A001B" w:tentative="1">
      <w:start w:val="1"/>
      <w:numFmt w:val="lowerRoman"/>
      <w:lvlText w:val="%6."/>
      <w:lvlJc w:val="right"/>
      <w:pPr>
        <w:ind w:left="4243" w:hanging="180"/>
      </w:pPr>
    </w:lvl>
    <w:lvl w:ilvl="6" w:tplc="042A000F" w:tentative="1">
      <w:start w:val="1"/>
      <w:numFmt w:val="decimal"/>
      <w:lvlText w:val="%7."/>
      <w:lvlJc w:val="left"/>
      <w:pPr>
        <w:ind w:left="4963" w:hanging="360"/>
      </w:pPr>
    </w:lvl>
    <w:lvl w:ilvl="7" w:tplc="042A0019" w:tentative="1">
      <w:start w:val="1"/>
      <w:numFmt w:val="lowerLetter"/>
      <w:lvlText w:val="%8."/>
      <w:lvlJc w:val="left"/>
      <w:pPr>
        <w:ind w:left="5683" w:hanging="360"/>
      </w:pPr>
    </w:lvl>
    <w:lvl w:ilvl="8" w:tplc="042A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6" w15:restartNumberingAfterBreak="0">
    <w:nsid w:val="19DD60C6"/>
    <w:multiLevelType w:val="hybridMultilevel"/>
    <w:tmpl w:val="DB3E99DA"/>
    <w:lvl w:ilvl="0" w:tplc="921003A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4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6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3596440"/>
    <w:multiLevelType w:val="hybridMultilevel"/>
    <w:tmpl w:val="22C8CBDE"/>
    <w:lvl w:ilvl="0" w:tplc="9550A4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9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>
    <w:abstractNumId w:val="18"/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>
    <w:abstractNumId w:val="11"/>
  </w:num>
  <w:num w:numId="12">
    <w:abstractNumId w:val="8"/>
  </w:num>
  <w:num w:numId="13">
    <w:abstractNumId w:val="13"/>
  </w:num>
  <w:num w:numId="14">
    <w:abstractNumId w:val="0"/>
  </w:num>
  <w:num w:numId="15">
    <w:abstractNumId w:val="12"/>
  </w:num>
  <w:num w:numId="16">
    <w:abstractNumId w:val="7"/>
  </w:num>
  <w:num w:numId="17">
    <w:abstractNumId w:val="1"/>
  </w:num>
  <w:num w:numId="18">
    <w:abstractNumId w:val="2"/>
  </w:num>
  <w:num w:numId="19">
    <w:abstractNumId w:val="3"/>
  </w:num>
  <w:num w:numId="20">
    <w:abstractNumId w:val="17"/>
  </w:num>
  <w:num w:numId="2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  <w:lvlOverride w:ilvl="0">
      <w:lvl w:ilvl="0">
        <w:start w:val="1"/>
        <w:numFmt w:val="decimal"/>
        <w:lvlText w:val="Câu %1:"/>
        <w:lvlJc w:val="left"/>
        <w:pPr>
          <w:ind w:left="5322" w:hanging="360"/>
        </w:pPr>
        <w:rPr>
          <w:rFonts w:ascii="Times New Roman Bold" w:hAnsi="Times New Roman Bold" w:hint="default"/>
          <w:b/>
          <w:i w:val="0"/>
          <w:color w:val="auto"/>
          <w:sz w:val="24"/>
        </w:rPr>
      </w:lvl>
    </w:lvlOverride>
    <w:lvlOverride w:ilvl="1">
      <w:lvl w:ilvl="1" w:tentative="1">
        <w:start w:val="1"/>
        <w:numFmt w:val="lowerLetter"/>
        <w:lvlText w:val="%2."/>
        <w:lvlJc w:val="left"/>
        <w:pPr>
          <w:ind w:left="1440" w:hanging="360"/>
        </w:pPr>
      </w:lvl>
    </w:lvlOverride>
    <w:lvlOverride w:ilvl="2">
      <w:lvl w:ilvl="2" w:tentative="1">
        <w:start w:val="1"/>
        <w:numFmt w:val="lowerRoman"/>
        <w:lvlText w:val="%3."/>
        <w:lvlJc w:val="right"/>
        <w:pPr>
          <w:ind w:left="2160" w:hanging="180"/>
        </w:pPr>
      </w:lvl>
    </w:lvlOverride>
    <w:lvlOverride w:ilvl="3">
      <w:lvl w:ilvl="3" w:tentative="1">
        <w:start w:val="1"/>
        <w:numFmt w:val="decimal"/>
        <w:lvlText w:val="%4."/>
        <w:lvlJc w:val="left"/>
        <w:pPr>
          <w:ind w:left="2880" w:hanging="360"/>
        </w:pPr>
      </w:lvl>
    </w:lvlOverride>
    <w:lvlOverride w:ilvl="4">
      <w:lvl w:ilvl="4" w:tentative="1">
        <w:start w:val="1"/>
        <w:numFmt w:val="lowerLetter"/>
        <w:lvlText w:val="%5."/>
        <w:lvlJc w:val="left"/>
        <w:pPr>
          <w:ind w:left="3600" w:hanging="360"/>
        </w:pPr>
      </w:lvl>
    </w:lvlOverride>
    <w:lvlOverride w:ilvl="5">
      <w:lvl w:ilvl="5" w:tentative="1">
        <w:start w:val="1"/>
        <w:numFmt w:val="lowerRoman"/>
        <w:lvlText w:val="%6."/>
        <w:lvlJc w:val="right"/>
        <w:pPr>
          <w:ind w:left="4320" w:hanging="180"/>
        </w:pPr>
      </w:lvl>
    </w:lvlOverride>
    <w:lvlOverride w:ilvl="6">
      <w:lvl w:ilvl="6" w:tentative="1">
        <w:start w:val="1"/>
        <w:numFmt w:val="decimal"/>
        <w:lvlText w:val="%7."/>
        <w:lvlJc w:val="left"/>
        <w:pPr>
          <w:ind w:left="5040" w:hanging="360"/>
        </w:pPr>
      </w:lvl>
    </w:lvlOverride>
    <w:lvlOverride w:ilvl="7">
      <w:lvl w:ilvl="7" w:tentative="1">
        <w:start w:val="1"/>
        <w:numFmt w:val="lowerLetter"/>
        <w:lvlText w:val="%8."/>
        <w:lvlJc w:val="left"/>
        <w:pPr>
          <w:ind w:left="5760" w:hanging="360"/>
        </w:pPr>
      </w:lvl>
    </w:lvlOverride>
    <w:lvlOverride w:ilvl="8">
      <w:lvl w:ilvl="8" w:tentative="1">
        <w:start w:val="1"/>
        <w:numFmt w:val="lowerRoman"/>
        <w:lvlText w:val="%9."/>
        <w:lvlJc w:val="right"/>
        <w:pPr>
          <w:ind w:left="6480" w:hanging="180"/>
        </w:pPr>
      </w:lvl>
    </w:lvlOverride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91697"/>
    <w:rsid w:val="000110E4"/>
    <w:rsid w:val="000121DF"/>
    <w:rsid w:val="00015440"/>
    <w:rsid w:val="00021A95"/>
    <w:rsid w:val="000237B7"/>
    <w:rsid w:val="000469A7"/>
    <w:rsid w:val="0006436A"/>
    <w:rsid w:val="00070830"/>
    <w:rsid w:val="0009788D"/>
    <w:rsid w:val="000A07E9"/>
    <w:rsid w:val="000A3762"/>
    <w:rsid w:val="000B07E5"/>
    <w:rsid w:val="000B210E"/>
    <w:rsid w:val="000B2A44"/>
    <w:rsid w:val="000C40A0"/>
    <w:rsid w:val="000E7538"/>
    <w:rsid w:val="00100020"/>
    <w:rsid w:val="001029EF"/>
    <w:rsid w:val="00107A2A"/>
    <w:rsid w:val="00115C4D"/>
    <w:rsid w:val="00120C4C"/>
    <w:rsid w:val="001245D2"/>
    <w:rsid w:val="00140C2B"/>
    <w:rsid w:val="0014743B"/>
    <w:rsid w:val="001541FA"/>
    <w:rsid w:val="001651CA"/>
    <w:rsid w:val="0016640E"/>
    <w:rsid w:val="00194D92"/>
    <w:rsid w:val="00196069"/>
    <w:rsid w:val="001A55A1"/>
    <w:rsid w:val="001B1290"/>
    <w:rsid w:val="001C436F"/>
    <w:rsid w:val="001D693C"/>
    <w:rsid w:val="001E1B62"/>
    <w:rsid w:val="00204240"/>
    <w:rsid w:val="00210CD9"/>
    <w:rsid w:val="00220B6A"/>
    <w:rsid w:val="00242DDB"/>
    <w:rsid w:val="00263352"/>
    <w:rsid w:val="0028040F"/>
    <w:rsid w:val="00281EA3"/>
    <w:rsid w:val="0028656D"/>
    <w:rsid w:val="0029067B"/>
    <w:rsid w:val="002944CA"/>
    <w:rsid w:val="002B4066"/>
    <w:rsid w:val="002C25EC"/>
    <w:rsid w:val="002D3113"/>
    <w:rsid w:val="002E71B1"/>
    <w:rsid w:val="0032291F"/>
    <w:rsid w:val="003239BF"/>
    <w:rsid w:val="0032574A"/>
    <w:rsid w:val="00346A80"/>
    <w:rsid w:val="00350571"/>
    <w:rsid w:val="0037184D"/>
    <w:rsid w:val="003801A8"/>
    <w:rsid w:val="0038665F"/>
    <w:rsid w:val="003B162F"/>
    <w:rsid w:val="003B2578"/>
    <w:rsid w:val="003B7E31"/>
    <w:rsid w:val="003C35A6"/>
    <w:rsid w:val="003F64E2"/>
    <w:rsid w:val="003F7F7F"/>
    <w:rsid w:val="00405E24"/>
    <w:rsid w:val="00423C64"/>
    <w:rsid w:val="00424D6E"/>
    <w:rsid w:val="00440C5B"/>
    <w:rsid w:val="00450321"/>
    <w:rsid w:val="00462768"/>
    <w:rsid w:val="0047760D"/>
    <w:rsid w:val="00491697"/>
    <w:rsid w:val="004C3F97"/>
    <w:rsid w:val="004C4EB2"/>
    <w:rsid w:val="004D2138"/>
    <w:rsid w:val="004D57B4"/>
    <w:rsid w:val="004D7486"/>
    <w:rsid w:val="004E0A5F"/>
    <w:rsid w:val="004F0AD1"/>
    <w:rsid w:val="00500C44"/>
    <w:rsid w:val="00505DC8"/>
    <w:rsid w:val="00534781"/>
    <w:rsid w:val="00535C92"/>
    <w:rsid w:val="00542898"/>
    <w:rsid w:val="00560042"/>
    <w:rsid w:val="00561982"/>
    <w:rsid w:val="005660C9"/>
    <w:rsid w:val="0058378D"/>
    <w:rsid w:val="00597732"/>
    <w:rsid w:val="005A62AA"/>
    <w:rsid w:val="005B14C3"/>
    <w:rsid w:val="005B32EF"/>
    <w:rsid w:val="005B64F2"/>
    <w:rsid w:val="005D412D"/>
    <w:rsid w:val="005D7A06"/>
    <w:rsid w:val="005E2874"/>
    <w:rsid w:val="00616469"/>
    <w:rsid w:val="00621FD0"/>
    <w:rsid w:val="006409BB"/>
    <w:rsid w:val="00664762"/>
    <w:rsid w:val="00684D72"/>
    <w:rsid w:val="006B061D"/>
    <w:rsid w:val="006C73DD"/>
    <w:rsid w:val="006D55AE"/>
    <w:rsid w:val="00702210"/>
    <w:rsid w:val="00702410"/>
    <w:rsid w:val="00707863"/>
    <w:rsid w:val="007125FA"/>
    <w:rsid w:val="00720EC1"/>
    <w:rsid w:val="0072110F"/>
    <w:rsid w:val="00751B0B"/>
    <w:rsid w:val="00755F3D"/>
    <w:rsid w:val="00766244"/>
    <w:rsid w:val="00771D0C"/>
    <w:rsid w:val="0077304A"/>
    <w:rsid w:val="0077544F"/>
    <w:rsid w:val="007760AE"/>
    <w:rsid w:val="007967F6"/>
    <w:rsid w:val="007A2A33"/>
    <w:rsid w:val="007A5049"/>
    <w:rsid w:val="007B30CE"/>
    <w:rsid w:val="007C510F"/>
    <w:rsid w:val="007C769D"/>
    <w:rsid w:val="007D4115"/>
    <w:rsid w:val="007E1773"/>
    <w:rsid w:val="008609E7"/>
    <w:rsid w:val="00881797"/>
    <w:rsid w:val="008870FD"/>
    <w:rsid w:val="00891EE5"/>
    <w:rsid w:val="008A2B5E"/>
    <w:rsid w:val="008C185C"/>
    <w:rsid w:val="008C1C08"/>
    <w:rsid w:val="008D2CB2"/>
    <w:rsid w:val="008D7785"/>
    <w:rsid w:val="00923228"/>
    <w:rsid w:val="009307F1"/>
    <w:rsid w:val="00947771"/>
    <w:rsid w:val="00951C15"/>
    <w:rsid w:val="009641D6"/>
    <w:rsid w:val="00973172"/>
    <w:rsid w:val="0098421C"/>
    <w:rsid w:val="00996292"/>
    <w:rsid w:val="00996493"/>
    <w:rsid w:val="009D4F88"/>
    <w:rsid w:val="009F1B73"/>
    <w:rsid w:val="00A03DA0"/>
    <w:rsid w:val="00A10507"/>
    <w:rsid w:val="00A12995"/>
    <w:rsid w:val="00A22051"/>
    <w:rsid w:val="00A2529A"/>
    <w:rsid w:val="00A25B24"/>
    <w:rsid w:val="00A42EA6"/>
    <w:rsid w:val="00A56D3B"/>
    <w:rsid w:val="00A808A9"/>
    <w:rsid w:val="00A931C5"/>
    <w:rsid w:val="00AB6514"/>
    <w:rsid w:val="00AC31BD"/>
    <w:rsid w:val="00AC49CA"/>
    <w:rsid w:val="00AD63DD"/>
    <w:rsid w:val="00AE3D9E"/>
    <w:rsid w:val="00AF09A1"/>
    <w:rsid w:val="00B52D2A"/>
    <w:rsid w:val="00B83564"/>
    <w:rsid w:val="00B9096F"/>
    <w:rsid w:val="00B927BC"/>
    <w:rsid w:val="00BA250D"/>
    <w:rsid w:val="00BC2BA7"/>
    <w:rsid w:val="00BE62EC"/>
    <w:rsid w:val="00BF028A"/>
    <w:rsid w:val="00C01708"/>
    <w:rsid w:val="00C045FB"/>
    <w:rsid w:val="00C107D2"/>
    <w:rsid w:val="00C13775"/>
    <w:rsid w:val="00C142E7"/>
    <w:rsid w:val="00C24D27"/>
    <w:rsid w:val="00C37280"/>
    <w:rsid w:val="00C47D56"/>
    <w:rsid w:val="00C64F68"/>
    <w:rsid w:val="00C66333"/>
    <w:rsid w:val="00C74AB0"/>
    <w:rsid w:val="00C77122"/>
    <w:rsid w:val="00C87B43"/>
    <w:rsid w:val="00C96838"/>
    <w:rsid w:val="00CB67C8"/>
    <w:rsid w:val="00CC6E28"/>
    <w:rsid w:val="00CD2ACD"/>
    <w:rsid w:val="00CF350E"/>
    <w:rsid w:val="00CF3E58"/>
    <w:rsid w:val="00D464A1"/>
    <w:rsid w:val="00D54992"/>
    <w:rsid w:val="00D727C1"/>
    <w:rsid w:val="00D85948"/>
    <w:rsid w:val="00D87A1D"/>
    <w:rsid w:val="00D94E64"/>
    <w:rsid w:val="00DB1D1A"/>
    <w:rsid w:val="00DC253C"/>
    <w:rsid w:val="00DD5924"/>
    <w:rsid w:val="00DE302F"/>
    <w:rsid w:val="00DE3B3A"/>
    <w:rsid w:val="00E2280A"/>
    <w:rsid w:val="00E67F46"/>
    <w:rsid w:val="00EA1497"/>
    <w:rsid w:val="00EA2378"/>
    <w:rsid w:val="00EA60E7"/>
    <w:rsid w:val="00EC14E3"/>
    <w:rsid w:val="00EC7327"/>
    <w:rsid w:val="00ED3DFD"/>
    <w:rsid w:val="00EF04E3"/>
    <w:rsid w:val="00EF231F"/>
    <w:rsid w:val="00F05952"/>
    <w:rsid w:val="00F11EA7"/>
    <w:rsid w:val="00F12C87"/>
    <w:rsid w:val="00F25849"/>
    <w:rsid w:val="00F32A24"/>
    <w:rsid w:val="00F334DB"/>
    <w:rsid w:val="00F61A2B"/>
    <w:rsid w:val="00F755EF"/>
    <w:rsid w:val="00F95145"/>
    <w:rsid w:val="00FC25BA"/>
    <w:rsid w:val="00FC516F"/>
    <w:rsid w:val="00FC626A"/>
    <w:rsid w:val="00FD1091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54403C3"/>
  <w15:chartTrackingRefBased/>
  <w15:docId w15:val="{B8DDFCEB-8DB4-497F-8B41-582E760B3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1697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"/>
    <w:basedOn w:val="Normal"/>
    <w:link w:val="ListParagraphChar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"/>
    <w:link w:val="ListParagraph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link w:val="NormalWebChar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locked/>
    <w:rsid w:val="00FC626A"/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F12C87"/>
    <w:pPr>
      <w:shd w:val="clear" w:color="auto" w:fill="FFFF99"/>
      <w:tabs>
        <w:tab w:val="center" w:pos="5100"/>
        <w:tab w:val="right" w:pos="10200"/>
      </w:tabs>
      <w:spacing w:after="0" w:line="276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12C87"/>
    <w:rPr>
      <w:rFonts w:ascii="Times New Roman" w:hAnsi="Times New Roman" w:cs="Times New Roman"/>
      <w:sz w:val="24"/>
      <w:szCs w:val="24"/>
      <w:shd w:val="clear" w:color="auto" w:fill="FFFF99"/>
    </w:rPr>
  </w:style>
  <w:style w:type="table" w:customStyle="1" w:styleId="TableGrid1">
    <w:name w:val="Table Grid1"/>
    <w:basedOn w:val="TableNormal"/>
    <w:next w:val="TableGrid"/>
    <w:uiPriority w:val="39"/>
    <w:rsid w:val="007A5049"/>
    <w:pPr>
      <w:spacing w:after="0" w:line="240" w:lineRule="auto"/>
    </w:pPr>
    <w:rPr>
      <w:kern w:val="2"/>
      <w14:ligatures w14:val="standardContextu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449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294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20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138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1415</Words>
  <Characters>8069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Tran Thanh Binh</cp:lastModifiedBy>
  <cp:revision>12</cp:revision>
  <dcterms:created xsi:type="dcterms:W3CDTF">2023-03-10T14:18:00Z</dcterms:created>
  <dcterms:modified xsi:type="dcterms:W3CDTF">2023-03-25T1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